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5F0AC1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МИНОБРНАУКИ РОССИИ</w:t>
      </w:r>
    </w:p>
    <w:p w14:paraId="562C525F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САНКТ-ПЕТЕРБУРГСКИЙ ГОСУДАРСТВЕННЫЙ</w:t>
      </w:r>
    </w:p>
    <w:p w14:paraId="7D60F28E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ЭЛЕКТРОТЕХНИЧЕСКИЙ УНИВЕРСИТЕТ</w:t>
      </w:r>
    </w:p>
    <w:p w14:paraId="0B462EF2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smallCaps/>
          <w:color w:val="000000" w:themeColor="text1"/>
          <w:sz w:val="28"/>
          <w:szCs w:val="28"/>
        </w:rPr>
        <w:t>«ЛЭТИ» ИМ. В.И. УЛЬЯНОВА (ЛЕНИНА)</w:t>
      </w:r>
    </w:p>
    <w:p w14:paraId="1E83A90C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Кафедра Информационных систем</w:t>
      </w:r>
    </w:p>
    <w:p w14:paraId="3BF8EE8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57E286BB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285792CB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42A74DF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14:paraId="2765C203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05D0AE0E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31B21512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ОТЧЕТ</w:t>
      </w:r>
    </w:p>
    <w:p w14:paraId="17DF200B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лабораторной работе №</w:t>
      </w:r>
      <w:r>
        <w:rPr>
          <w:rFonts w:cs="Times New Roman"/>
          <w:b/>
          <w:color w:val="000000" w:themeColor="text1"/>
          <w:sz w:val="28"/>
          <w:szCs w:val="28"/>
        </w:rPr>
        <w:t>8</w:t>
      </w:r>
    </w:p>
    <w:p w14:paraId="65DD0AEE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b/>
          <w:color w:val="000000" w:themeColor="text1"/>
          <w:sz w:val="28"/>
          <w:szCs w:val="28"/>
        </w:rPr>
        <w:t>по дисциплине «Цифровая обработка информации»</w:t>
      </w:r>
    </w:p>
    <w:p w14:paraId="6BF92A7E" w14:textId="77777777" w:rsidR="00271564" w:rsidRPr="00C20E2A" w:rsidRDefault="00271564" w:rsidP="00250C62">
      <w:pPr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271564">
        <w:rPr>
          <w:b/>
          <w:sz w:val="28"/>
        </w:rPr>
        <w:t xml:space="preserve">Тема: </w:t>
      </w:r>
      <w:r w:rsidR="00250C62" w:rsidRPr="00864D95">
        <w:rPr>
          <w:rStyle w:val="a4"/>
          <w:smallCaps w:val="0"/>
          <w:sz w:val="28"/>
          <w:szCs w:val="28"/>
        </w:rPr>
        <w:t>Линейные дискретные сигналы</w:t>
      </w:r>
    </w:p>
    <w:p w14:paraId="50E02267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4194A25C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7E256E32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p w14:paraId="7D017F01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rFonts w:cs="Times New Roman"/>
          <w:color w:val="000000" w:themeColor="text1"/>
          <w:sz w:val="28"/>
          <w:szCs w:val="28"/>
        </w:rPr>
      </w:pPr>
    </w:p>
    <w:tbl>
      <w:tblPr>
        <w:tblW w:w="9638" w:type="dxa"/>
        <w:tblLayout w:type="fixed"/>
        <w:tblLook w:val="0600" w:firstRow="0" w:lastRow="0" w:firstColumn="0" w:lastColumn="0" w:noHBand="1" w:noVBand="1"/>
      </w:tblPr>
      <w:tblGrid>
        <w:gridCol w:w="3212"/>
        <w:gridCol w:w="3213"/>
        <w:gridCol w:w="3213"/>
      </w:tblGrid>
      <w:tr w:rsidR="00271564" w:rsidRPr="00C20E2A" w14:paraId="6DE051EE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D723988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Бригада №1: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215ED19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E35B7FD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</w:p>
        </w:tc>
      </w:tr>
      <w:tr w:rsidR="00271564" w:rsidRPr="00C20E2A" w14:paraId="5810E201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1B3FC63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0E65595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F6DF306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Адаменко Е.А.</w:t>
            </w:r>
          </w:p>
        </w:tc>
      </w:tr>
      <w:tr w:rsidR="00271564" w:rsidRPr="00C20E2A" w14:paraId="73ED56AC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ABB27E1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8F5A6ED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1190D1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Зелинский М.В.</w:t>
            </w:r>
          </w:p>
        </w:tc>
      </w:tr>
      <w:tr w:rsidR="00271564" w:rsidRPr="00C20E2A" w14:paraId="29CB0FD3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322FFE3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удент гр. 8374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0BFADF7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4819200" w14:textId="77777777" w:rsidR="00271564" w:rsidRPr="00C20E2A" w:rsidRDefault="00271564" w:rsidP="0056315E">
            <w:pPr>
              <w:widowControl w:val="0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Стрелков А.Н.</w:t>
            </w:r>
          </w:p>
        </w:tc>
      </w:tr>
      <w:tr w:rsidR="00271564" w:rsidRPr="00C20E2A" w14:paraId="2870080D" w14:textId="77777777" w:rsidTr="0056315E"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E2AD503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C3AB93D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>_____________________</w:t>
            </w:r>
          </w:p>
        </w:tc>
        <w:tc>
          <w:tcPr>
            <w:tcW w:w="321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3E161C0" w14:textId="77777777" w:rsidR="00271564" w:rsidRPr="00C20E2A" w:rsidRDefault="00271564" w:rsidP="0056315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C20E2A">
              <w:rPr>
                <w:rFonts w:cs="Times New Roman"/>
                <w:color w:val="000000" w:themeColor="text1"/>
                <w:sz w:val="28"/>
                <w:szCs w:val="28"/>
              </w:rPr>
              <w:t xml:space="preserve">Клионский Д.М. </w:t>
            </w:r>
          </w:p>
        </w:tc>
      </w:tr>
    </w:tbl>
    <w:p w14:paraId="6CF19397" w14:textId="77777777" w:rsidR="00271564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0AB802E4" w14:textId="77777777" w:rsidR="00250C62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5053A232" w14:textId="77777777" w:rsidR="00250C62" w:rsidRPr="00C20E2A" w:rsidRDefault="00250C62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338228F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</w:p>
    <w:p w14:paraId="236951B0" w14:textId="77777777" w:rsidR="00271564" w:rsidRPr="00C20E2A" w:rsidRDefault="00271564" w:rsidP="00271564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Санкт-Петербург</w:t>
      </w:r>
    </w:p>
    <w:p w14:paraId="1A6F7FE4" w14:textId="77777777" w:rsidR="00250C62" w:rsidRPr="00C82D03" w:rsidRDefault="00271564" w:rsidP="00C82D0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rFonts w:cs="Times New Roman"/>
          <w:color w:val="000000" w:themeColor="text1"/>
          <w:sz w:val="28"/>
          <w:szCs w:val="28"/>
        </w:rPr>
      </w:pPr>
      <w:r w:rsidRPr="00C20E2A">
        <w:rPr>
          <w:rFonts w:cs="Times New Roman"/>
          <w:color w:val="000000" w:themeColor="text1"/>
          <w:sz w:val="28"/>
          <w:szCs w:val="28"/>
        </w:rPr>
        <w:t>2020</w:t>
      </w:r>
    </w:p>
    <w:p w14:paraId="428A1516" w14:textId="77777777" w:rsidR="00250C62" w:rsidRPr="00B27337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B27337">
        <w:rPr>
          <w:b/>
          <w:sz w:val="28"/>
          <w:szCs w:val="28"/>
        </w:rPr>
        <w:lastRenderedPageBreak/>
        <w:t>Ц</w:t>
      </w:r>
      <w:r>
        <w:rPr>
          <w:b/>
          <w:sz w:val="28"/>
          <w:szCs w:val="28"/>
        </w:rPr>
        <w:t>ель работы.</w:t>
      </w:r>
    </w:p>
    <w:p w14:paraId="4657BCDE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864D95">
        <w:rPr>
          <w:sz w:val="28"/>
          <w:szCs w:val="28"/>
        </w:rPr>
        <w:t xml:space="preserve">Изучить математическое описание линейных дискретных систем и овладеть программными средствами их моделирования и анализа в </w:t>
      </w:r>
      <w:r w:rsidRPr="00864D95">
        <w:rPr>
          <w:sz w:val="28"/>
          <w:szCs w:val="28"/>
          <w:lang w:val="en-US"/>
        </w:rPr>
        <w:t>MATLAB</w:t>
      </w:r>
      <w:r w:rsidRPr="00864D95">
        <w:rPr>
          <w:sz w:val="28"/>
          <w:szCs w:val="28"/>
        </w:rPr>
        <w:t>.</w:t>
      </w:r>
    </w:p>
    <w:p w14:paraId="2EF55C41" w14:textId="77777777"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CB5BA1">
        <w:rPr>
          <w:b/>
          <w:sz w:val="28"/>
          <w:szCs w:val="28"/>
        </w:rPr>
        <w:t>Исходные данны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4"/>
        <w:gridCol w:w="1834"/>
        <w:gridCol w:w="3566"/>
        <w:gridCol w:w="2395"/>
      </w:tblGrid>
      <w:tr w:rsidR="00250C62" w:rsidRPr="009C1F54" w14:paraId="72D96E3E" w14:textId="77777777" w:rsidTr="00275C0B">
        <w:tc>
          <w:tcPr>
            <w:tcW w:w="1544" w:type="dxa"/>
            <w:shd w:val="clear" w:color="auto" w:fill="auto"/>
          </w:tcPr>
          <w:p w14:paraId="15E0E7A8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Переменная</w:t>
            </w:r>
          </w:p>
        </w:tc>
        <w:tc>
          <w:tcPr>
            <w:tcW w:w="1834" w:type="dxa"/>
            <w:shd w:val="clear" w:color="auto" w:fill="auto"/>
          </w:tcPr>
          <w:p w14:paraId="7023DACA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Назначение</w:t>
            </w:r>
          </w:p>
        </w:tc>
        <w:tc>
          <w:tcPr>
            <w:tcW w:w="3566" w:type="dxa"/>
            <w:shd w:val="clear" w:color="auto" w:fill="auto"/>
          </w:tcPr>
          <w:p w14:paraId="2A8D7184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Значение</w:t>
            </w:r>
          </w:p>
        </w:tc>
        <w:tc>
          <w:tcPr>
            <w:tcW w:w="2395" w:type="dxa"/>
            <w:shd w:val="clear" w:color="auto" w:fill="auto"/>
          </w:tcPr>
          <w:p w14:paraId="0F48B1CB" w14:textId="77777777" w:rsidR="00250C62" w:rsidRPr="006C7A17" w:rsidRDefault="00250C62" w:rsidP="0056315E">
            <w:pPr>
              <w:spacing w:line="360" w:lineRule="auto"/>
              <w:ind w:left="0" w:hanging="2"/>
              <w:jc w:val="both"/>
              <w:rPr>
                <w:b/>
              </w:rPr>
            </w:pPr>
            <w:r w:rsidRPr="006C7A17">
              <w:rPr>
                <w:b/>
              </w:rPr>
              <w:t>Идентификатор</w:t>
            </w:r>
          </w:p>
        </w:tc>
      </w:tr>
      <w:tr w:rsidR="00275C0B" w:rsidRPr="009C1F54" w14:paraId="09F26074" w14:textId="77777777" w:rsidTr="00275C0B">
        <w:tc>
          <w:tcPr>
            <w:tcW w:w="1544" w:type="dxa"/>
            <w:shd w:val="clear" w:color="auto" w:fill="auto"/>
          </w:tcPr>
          <w:p w14:paraId="1A6734E4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1834" w:type="dxa"/>
            <w:shd w:val="clear" w:color="auto" w:fill="auto"/>
          </w:tcPr>
          <w:p w14:paraId="0464C5C1" w14:textId="77777777" w:rsidR="00275C0B" w:rsidRPr="00CB5BA1" w:rsidRDefault="00275C0B" w:rsidP="00275C0B">
            <w:pPr>
              <w:spacing w:line="360" w:lineRule="auto"/>
              <w:ind w:left="0" w:hanging="2"/>
              <w:jc w:val="both"/>
            </w:pPr>
            <w:r w:rsidRPr="00CB5BA1">
              <w:t>Номер бригады</w:t>
            </w:r>
          </w:p>
        </w:tc>
        <w:tc>
          <w:tcPr>
            <w:tcW w:w="3566" w:type="dxa"/>
            <w:shd w:val="clear" w:color="auto" w:fill="auto"/>
          </w:tcPr>
          <w:p w14:paraId="2903360F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14:paraId="7B3DB915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 xml:space="preserve">Nb = </w:t>
            </w:r>
            <w:r>
              <w:rPr>
                <w:rFonts w:ascii="Courier New" w:hAnsi="Courier New" w:cs="Courier New"/>
              </w:rPr>
              <w:t>1</w:t>
            </w:r>
          </w:p>
        </w:tc>
      </w:tr>
      <w:tr w:rsidR="00275C0B" w:rsidRPr="009C1F54" w14:paraId="79211ED9" w14:textId="77777777" w:rsidTr="00275C0B">
        <w:tc>
          <w:tcPr>
            <w:tcW w:w="1544" w:type="dxa"/>
            <w:shd w:val="clear" w:color="auto" w:fill="auto"/>
          </w:tcPr>
          <w:p w14:paraId="326B0581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</w:p>
          <w:p w14:paraId="4EBEE4A7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</w:p>
          <w:p w14:paraId="0C56BCC1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14:paraId="7693E2AB" w14:textId="77777777" w:rsidR="00275C0B" w:rsidRPr="00CB5BA1" w:rsidRDefault="00275C0B" w:rsidP="00275C0B">
            <w:pPr>
              <w:spacing w:line="276" w:lineRule="auto"/>
              <w:ind w:left="0" w:hanging="2"/>
              <w:jc w:val="both"/>
            </w:pPr>
            <w:r w:rsidRPr="00CB5BA1">
              <w:t>Коэффициенты числителя передаточной функции</w:t>
            </w:r>
          </w:p>
        </w:tc>
        <w:tc>
          <w:tcPr>
            <w:tcW w:w="3566" w:type="dxa"/>
            <w:shd w:val="clear" w:color="auto" w:fill="auto"/>
          </w:tcPr>
          <w:p w14:paraId="226BC0EB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 xml:space="preserve"> = 0.5+0.02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  <w:p w14:paraId="1AD4C885" w14:textId="77777777" w:rsidR="00275C0B" w:rsidRPr="006C7A17" w:rsidRDefault="00275C0B" w:rsidP="00275C0B">
            <w:pPr>
              <w:spacing w:line="360" w:lineRule="auto"/>
              <w:ind w:left="0" w:hanging="2"/>
              <w:rPr>
                <w:i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</w:rPr>
              <w:t>(-1)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r w:rsidRPr="006C7A17">
              <w:rPr>
                <w:i/>
                <w:vertAlign w:val="superscript"/>
              </w:rPr>
              <w:t>бр+1</w:t>
            </w:r>
            <w:r w:rsidRPr="006C7A17">
              <w:rPr>
                <w:i/>
              </w:rPr>
              <w:t xml:space="preserve">(0.9822+0.0178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>)</w:t>
            </w:r>
          </w:p>
          <w:p w14:paraId="701D654A" w14:textId="77777777" w:rsidR="00275C0B" w:rsidRPr="006C7A17" w:rsidRDefault="00275C0B" w:rsidP="00275C0B">
            <w:pPr>
              <w:spacing w:line="360" w:lineRule="auto"/>
              <w:ind w:left="0" w:hanging="2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b</w:t>
            </w:r>
            <w:r w:rsidRPr="006C7A17">
              <w:rPr>
                <w:i/>
                <w:vertAlign w:val="subscript"/>
                <w:lang w:val="en-US"/>
              </w:rPr>
              <w:t>2</w:t>
            </w:r>
            <w:r w:rsidRPr="006C7A17">
              <w:rPr>
                <w:i/>
                <w:lang w:val="en-US"/>
              </w:rPr>
              <w:t xml:space="preserve"> = b</w:t>
            </w:r>
            <w:r w:rsidRPr="006C7A17">
              <w:rPr>
                <w:i/>
                <w:vertAlign w:val="subscript"/>
              </w:rPr>
              <w:t>0</w:t>
            </w:r>
            <w:r w:rsidRPr="006C7A17">
              <w:rPr>
                <w:i/>
                <w:lang w:val="en-US"/>
              </w:rPr>
              <w:t>[0.8+0.2(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  <w:lang w:val="en-US"/>
              </w:rPr>
              <w:t xml:space="preserve"> mod 5)]</w:t>
            </w:r>
          </w:p>
        </w:tc>
        <w:tc>
          <w:tcPr>
            <w:tcW w:w="2395" w:type="dxa"/>
            <w:shd w:val="clear" w:color="auto" w:fill="auto"/>
          </w:tcPr>
          <w:p w14:paraId="32C3B2F5" w14:textId="77777777"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14:paraId="18B52A36" w14:textId="77777777"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b</w:t>
            </w:r>
            <w:r w:rsidRPr="00202E59">
              <w:rPr>
                <w:rFonts w:ascii="Courier New" w:hAnsi="Courier New" w:cs="Courier New"/>
              </w:rPr>
              <w:t xml:space="preserve"> = </w:t>
            </w:r>
            <w:r>
              <w:rPr>
                <w:rFonts w:ascii="Courier New" w:hAnsi="Courier New" w:cs="Courier New"/>
              </w:rPr>
              <w:t>[</w:t>
            </w:r>
            <w:r>
              <w:rPr>
                <w:rFonts w:ascii="Courier New" w:hAnsi="Courier New" w:cs="Courier New"/>
                <w:lang w:val="en-US"/>
              </w:rPr>
              <w:t>0.52, 0.52, 0.52</w:t>
            </w:r>
            <w:r w:rsidRPr="00202E59">
              <w:rPr>
                <w:rFonts w:ascii="Courier New" w:hAnsi="Courier New" w:cs="Courier New"/>
              </w:rPr>
              <w:t>]</w:t>
            </w:r>
          </w:p>
        </w:tc>
      </w:tr>
      <w:tr w:rsidR="00275C0B" w:rsidRPr="009C1F54" w14:paraId="27292025" w14:textId="77777777" w:rsidTr="00275C0B">
        <w:tc>
          <w:tcPr>
            <w:tcW w:w="1544" w:type="dxa"/>
            <w:shd w:val="clear" w:color="auto" w:fill="auto"/>
          </w:tcPr>
          <w:p w14:paraId="06A964BF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  <w:vertAlign w:val="subscript"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0</w:t>
            </w:r>
          </w:p>
          <w:p w14:paraId="2B8A94E2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1</w:t>
            </w:r>
          </w:p>
          <w:p w14:paraId="7E7E5CFE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a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14:paraId="50C273A2" w14:textId="77777777" w:rsidR="00275C0B" w:rsidRPr="00CB5BA1" w:rsidRDefault="00275C0B" w:rsidP="00275C0B">
            <w:pPr>
              <w:ind w:left="0" w:hanging="2"/>
              <w:jc w:val="both"/>
            </w:pPr>
            <w:r w:rsidRPr="00CB5BA1">
              <w:t>Коэффициенты знаменателя придаточной функции</w:t>
            </w:r>
          </w:p>
        </w:tc>
        <w:tc>
          <w:tcPr>
            <w:tcW w:w="3566" w:type="dxa"/>
            <w:shd w:val="clear" w:color="auto" w:fill="auto"/>
          </w:tcPr>
          <w:p w14:paraId="4EDAF554" w14:textId="77777777"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0</w:t>
            </w:r>
            <w:r w:rsidRPr="00250C62">
              <w:rPr>
                <w:i/>
                <w:lang w:val="en-US"/>
              </w:rPr>
              <w:t xml:space="preserve"> = 1</w:t>
            </w:r>
          </w:p>
          <w:p w14:paraId="41026B70" w14:textId="77777777"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1</w:t>
            </w:r>
            <w:r w:rsidRPr="00250C62">
              <w:rPr>
                <w:i/>
                <w:lang w:val="en-US"/>
              </w:rPr>
              <w:t xml:space="preserve"> = (-1) </w:t>
            </w:r>
            <w:r w:rsidRPr="006C7A17">
              <w:rPr>
                <w:i/>
                <w:vertAlign w:val="superscript"/>
                <w:lang w:val="en-US"/>
              </w:rPr>
              <w:t>N</w:t>
            </w:r>
            <w:r w:rsidRPr="006C7A17">
              <w:rPr>
                <w:i/>
                <w:vertAlign w:val="superscript"/>
              </w:rPr>
              <w:t>бр</w:t>
            </w:r>
            <w:r w:rsidRPr="00250C62">
              <w:rPr>
                <w:i/>
                <w:lang w:val="en-US"/>
              </w:rPr>
              <w:t xml:space="preserve">(0.778+0.025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250C62">
              <w:rPr>
                <w:i/>
                <w:lang w:val="en-US"/>
              </w:rPr>
              <w:t>)</w:t>
            </w:r>
          </w:p>
          <w:p w14:paraId="14E06BF3" w14:textId="77777777" w:rsidR="00275C0B" w:rsidRPr="00250C62" w:rsidRDefault="00275C0B" w:rsidP="00275C0B">
            <w:pPr>
              <w:spacing w:line="360" w:lineRule="auto"/>
              <w:ind w:left="0" w:hanging="2"/>
              <w:jc w:val="both"/>
              <w:rPr>
                <w:i/>
                <w:lang w:val="en-US"/>
              </w:rPr>
            </w:pPr>
            <w:r w:rsidRPr="006C7A17">
              <w:rPr>
                <w:i/>
                <w:lang w:val="en-US"/>
              </w:rPr>
              <w:t>a</w:t>
            </w:r>
            <w:r w:rsidRPr="00250C62">
              <w:rPr>
                <w:i/>
                <w:vertAlign w:val="subscript"/>
                <w:lang w:val="en-US"/>
              </w:rPr>
              <w:t>2</w:t>
            </w:r>
            <w:r w:rsidRPr="00250C62">
              <w:rPr>
                <w:i/>
                <w:lang w:val="en-US"/>
              </w:rPr>
              <w:t xml:space="preserve"> = 0.64+0.006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14:paraId="009A0EF7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</w:rPr>
              <w:t>Вектор</w:t>
            </w:r>
          </w:p>
          <w:p w14:paraId="313CCA5C" w14:textId="77777777" w:rsidR="00275C0B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a=</w:t>
            </w:r>
            <w:r w:rsidRPr="00202E59">
              <w:rPr>
                <w:rFonts w:ascii="Courier New" w:hAnsi="Courier New" w:cs="Courier New"/>
              </w:rPr>
              <w:t>[</w:t>
            </w:r>
            <w:r w:rsidRPr="00982986">
              <w:rPr>
                <w:rFonts w:ascii="Courier New" w:hAnsi="Courier New" w:cs="Courier New"/>
              </w:rPr>
              <w:t>1,0.</w:t>
            </w:r>
            <w:r>
              <w:rPr>
                <w:rFonts w:ascii="Courier New" w:hAnsi="Courier New" w:cs="Courier New"/>
                <w:lang w:val="en-US"/>
              </w:rPr>
              <w:t>8030,</w:t>
            </w:r>
          </w:p>
          <w:p w14:paraId="042C00D8" w14:textId="77777777" w:rsidR="00275C0B" w:rsidRPr="00202E59" w:rsidRDefault="00275C0B" w:rsidP="00275C0B">
            <w:pPr>
              <w:spacing w:line="360" w:lineRule="auto"/>
              <w:ind w:left="0" w:hanging="2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lang w:val="en-US"/>
              </w:rPr>
              <w:t>0.6460</w:t>
            </w:r>
            <w:r w:rsidRPr="00202E59">
              <w:rPr>
                <w:rFonts w:ascii="Courier New" w:hAnsi="Courier New" w:cs="Courier New"/>
              </w:rPr>
              <w:t xml:space="preserve"> ]</w:t>
            </w:r>
          </w:p>
        </w:tc>
      </w:tr>
      <w:tr w:rsidR="00275C0B" w:rsidRPr="009C1F54" w14:paraId="29276FA7" w14:textId="77777777" w:rsidTr="00275C0B">
        <w:tc>
          <w:tcPr>
            <w:tcW w:w="1544" w:type="dxa"/>
            <w:shd w:val="clear" w:color="auto" w:fill="auto"/>
          </w:tcPr>
          <w:p w14:paraId="6FC2FA13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</w:p>
        </w:tc>
        <w:tc>
          <w:tcPr>
            <w:tcW w:w="1834" w:type="dxa"/>
            <w:shd w:val="clear" w:color="auto" w:fill="auto"/>
          </w:tcPr>
          <w:p w14:paraId="2600B02A" w14:textId="77777777" w:rsidR="00275C0B" w:rsidRPr="00CB5BA1" w:rsidRDefault="00275C0B" w:rsidP="00275C0B">
            <w:pPr>
              <w:spacing w:line="360" w:lineRule="auto"/>
              <w:ind w:left="0" w:hanging="2"/>
              <w:jc w:val="both"/>
            </w:pPr>
            <w:r w:rsidRPr="00CB5BA1">
              <w:t>Длина ИХ</w:t>
            </w:r>
          </w:p>
        </w:tc>
        <w:tc>
          <w:tcPr>
            <w:tcW w:w="3566" w:type="dxa"/>
            <w:shd w:val="clear" w:color="auto" w:fill="auto"/>
          </w:tcPr>
          <w:p w14:paraId="037303DE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1</w:t>
            </w:r>
            <w:r w:rsidRPr="006C7A17">
              <w:rPr>
                <w:i/>
              </w:rPr>
              <w:t xml:space="preserve"> =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20</w:t>
            </w:r>
          </w:p>
        </w:tc>
        <w:tc>
          <w:tcPr>
            <w:tcW w:w="2395" w:type="dxa"/>
            <w:shd w:val="clear" w:color="auto" w:fill="auto"/>
          </w:tcPr>
          <w:p w14:paraId="6E680F7F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>
              <w:rPr>
                <w:rFonts w:ascii="Courier New" w:hAnsi="Courier New" w:cs="Courier New"/>
              </w:rPr>
              <w:t>1 = 21</w:t>
            </w:r>
          </w:p>
        </w:tc>
      </w:tr>
      <w:tr w:rsidR="00275C0B" w:rsidRPr="009C1F54" w14:paraId="49EF1A83" w14:textId="77777777" w:rsidTr="00275C0B">
        <w:tc>
          <w:tcPr>
            <w:tcW w:w="1544" w:type="dxa"/>
            <w:shd w:val="clear" w:color="auto" w:fill="auto"/>
          </w:tcPr>
          <w:p w14:paraId="68F31E86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2</w:t>
            </w:r>
          </w:p>
        </w:tc>
        <w:tc>
          <w:tcPr>
            <w:tcW w:w="1834" w:type="dxa"/>
            <w:shd w:val="clear" w:color="auto" w:fill="auto"/>
          </w:tcPr>
          <w:p w14:paraId="51E6F81C" w14:textId="77777777" w:rsidR="00275C0B" w:rsidRPr="00CB5BA1" w:rsidRDefault="00275C0B" w:rsidP="00275C0B">
            <w:pPr>
              <w:ind w:left="0" w:hanging="2"/>
              <w:jc w:val="both"/>
            </w:pPr>
            <w:r w:rsidRPr="00CB5BA1">
              <w:t>Длина воздействия</w:t>
            </w:r>
          </w:p>
        </w:tc>
        <w:tc>
          <w:tcPr>
            <w:tcW w:w="3566" w:type="dxa"/>
            <w:shd w:val="clear" w:color="auto" w:fill="auto"/>
          </w:tcPr>
          <w:p w14:paraId="24C9268F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 xml:space="preserve">2 </w:t>
            </w:r>
            <w:r w:rsidRPr="006C7A17">
              <w:rPr>
                <w:i/>
              </w:rPr>
              <w:t xml:space="preserve">= </w:t>
            </w:r>
            <w:r w:rsidRPr="006C7A17">
              <w:rPr>
                <w:i/>
                <w:lang w:val="en-US"/>
              </w:rPr>
              <w:t>N</w:t>
            </w:r>
            <w:r w:rsidRPr="006C7A17">
              <w:rPr>
                <w:i/>
                <w:vertAlign w:val="subscript"/>
              </w:rPr>
              <w:t>бр</w:t>
            </w:r>
            <w:r w:rsidRPr="006C7A17">
              <w:rPr>
                <w:i/>
              </w:rPr>
              <w:t xml:space="preserve"> </w:t>
            </w:r>
            <w:r w:rsidRPr="006C7A17">
              <w:rPr>
                <w:i/>
                <w:lang w:val="en-US"/>
              </w:rPr>
              <w:t>mod</w:t>
            </w:r>
            <w:r w:rsidRPr="006C7A17">
              <w:rPr>
                <w:i/>
              </w:rPr>
              <w:t xml:space="preserve"> 10 + 30</w:t>
            </w:r>
          </w:p>
        </w:tc>
        <w:tc>
          <w:tcPr>
            <w:tcW w:w="2395" w:type="dxa"/>
            <w:shd w:val="clear" w:color="auto" w:fill="auto"/>
          </w:tcPr>
          <w:p w14:paraId="53D9145D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</w:rPr>
            </w:pPr>
            <w:r w:rsidRPr="00202E59">
              <w:rPr>
                <w:rFonts w:ascii="Courier New" w:hAnsi="Courier New" w:cs="Courier New"/>
                <w:lang w:val="en-US"/>
              </w:rPr>
              <w:t>N</w:t>
            </w:r>
            <w:r>
              <w:rPr>
                <w:rFonts w:ascii="Courier New" w:hAnsi="Courier New" w:cs="Courier New"/>
              </w:rPr>
              <w:t>2 = 31</w:t>
            </w:r>
          </w:p>
        </w:tc>
      </w:tr>
      <w:tr w:rsidR="00275C0B" w:rsidRPr="009C1F54" w14:paraId="53686FED" w14:textId="77777777" w:rsidTr="00275C0B">
        <w:tc>
          <w:tcPr>
            <w:tcW w:w="1544" w:type="dxa"/>
            <w:shd w:val="clear" w:color="auto" w:fill="auto"/>
          </w:tcPr>
          <w:p w14:paraId="74D8EE8D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>Д</w:t>
            </w:r>
          </w:p>
        </w:tc>
        <w:tc>
          <w:tcPr>
            <w:tcW w:w="1834" w:type="dxa"/>
            <w:shd w:val="clear" w:color="auto" w:fill="auto"/>
          </w:tcPr>
          <w:p w14:paraId="414484B1" w14:textId="77777777" w:rsidR="00275C0B" w:rsidRPr="00CB5BA1" w:rsidRDefault="00275C0B" w:rsidP="00275C0B">
            <w:pPr>
              <w:ind w:left="0" w:hanging="2"/>
              <w:jc w:val="both"/>
            </w:pPr>
            <w:r w:rsidRPr="00CB5BA1">
              <w:t>Частота дискретизации</w:t>
            </w:r>
          </w:p>
        </w:tc>
        <w:tc>
          <w:tcPr>
            <w:tcW w:w="3566" w:type="dxa"/>
            <w:shd w:val="clear" w:color="auto" w:fill="auto"/>
          </w:tcPr>
          <w:p w14:paraId="7CA362AC" w14:textId="77777777" w:rsidR="00275C0B" w:rsidRPr="006C7A17" w:rsidRDefault="00275C0B" w:rsidP="00275C0B">
            <w:pPr>
              <w:spacing w:line="360" w:lineRule="auto"/>
              <w:ind w:left="0" w:hanging="2"/>
              <w:jc w:val="both"/>
              <w:rPr>
                <w:i/>
              </w:rPr>
            </w:pPr>
            <w:r w:rsidRPr="006C7A17">
              <w:rPr>
                <w:i/>
                <w:lang w:val="en-US"/>
              </w:rPr>
              <w:t>f</w:t>
            </w:r>
            <w:r w:rsidRPr="006C7A17">
              <w:rPr>
                <w:i/>
                <w:vertAlign w:val="subscript"/>
              </w:rPr>
              <w:t xml:space="preserve">Д </w:t>
            </w:r>
            <w:r w:rsidRPr="006C7A17">
              <w:rPr>
                <w:i/>
              </w:rPr>
              <w:t>= 1000</w:t>
            </w:r>
            <w:r w:rsidRPr="006C7A17">
              <w:rPr>
                <w:i/>
                <w:lang w:val="en-US"/>
              </w:rPr>
              <w:t xml:space="preserve"> N</w:t>
            </w:r>
            <w:r w:rsidRPr="006C7A17">
              <w:rPr>
                <w:i/>
                <w:vertAlign w:val="subscript"/>
              </w:rPr>
              <w:t>бр</w:t>
            </w:r>
          </w:p>
        </w:tc>
        <w:tc>
          <w:tcPr>
            <w:tcW w:w="2395" w:type="dxa"/>
            <w:shd w:val="clear" w:color="auto" w:fill="auto"/>
          </w:tcPr>
          <w:p w14:paraId="230D61AA" w14:textId="77777777" w:rsidR="00275C0B" w:rsidRPr="00202E59" w:rsidRDefault="00275C0B" w:rsidP="00275C0B">
            <w:pPr>
              <w:spacing w:line="360" w:lineRule="auto"/>
              <w:ind w:left="0" w:hanging="2"/>
              <w:jc w:val="both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Fs = 1000</w:t>
            </w:r>
          </w:p>
        </w:tc>
      </w:tr>
    </w:tbl>
    <w:p w14:paraId="689AC7A3" w14:textId="77777777" w:rsidR="00250C62" w:rsidRPr="00CB5BA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14E9B1AD" w14:textId="77777777"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</w:p>
    <w:p w14:paraId="6451FE2E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38911DBA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322E3B71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32AB33D8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6CF0BE7B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6AC86CCB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2602882E" w14:textId="5C917709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539070E1" w14:textId="77777777" w:rsidR="00D33A6F" w:rsidRDefault="00D33A6F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4A2F1DDC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0C994FE6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709AEF43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02D9CCD6" w14:textId="77777777" w:rsidR="00250C62" w:rsidRDefault="00250C62" w:rsidP="00275C0B">
      <w:pPr>
        <w:spacing w:line="360" w:lineRule="auto"/>
        <w:ind w:leftChars="0" w:left="0" w:firstLineChars="0" w:firstLine="0"/>
        <w:jc w:val="both"/>
        <w:rPr>
          <w:color w:val="FF0000"/>
          <w:sz w:val="28"/>
          <w:szCs w:val="28"/>
        </w:rPr>
      </w:pPr>
    </w:p>
    <w:p w14:paraId="7893EC01" w14:textId="77777777" w:rsidR="00250C6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</w:p>
    <w:p w14:paraId="5DD1E065" w14:textId="77777777" w:rsidR="00250C62" w:rsidRDefault="00250C62" w:rsidP="00250C62">
      <w:pPr>
        <w:spacing w:line="360" w:lineRule="auto"/>
        <w:ind w:left="1" w:hanging="3"/>
        <w:jc w:val="both"/>
        <w:rPr>
          <w:b/>
          <w:sz w:val="28"/>
          <w:szCs w:val="28"/>
        </w:rPr>
      </w:pPr>
      <w:r w:rsidRPr="0076676F">
        <w:rPr>
          <w:b/>
          <w:sz w:val="28"/>
          <w:szCs w:val="28"/>
        </w:rPr>
        <w:lastRenderedPageBreak/>
        <w:t>Выполнение работы</w:t>
      </w:r>
      <w:r>
        <w:rPr>
          <w:b/>
          <w:sz w:val="28"/>
          <w:szCs w:val="28"/>
        </w:rPr>
        <w:t>:</w:t>
      </w:r>
    </w:p>
    <w:p w14:paraId="579A612D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импульсной характеристики (идентификатор </w:t>
      </w:r>
      <w:r w:rsidRPr="00202E59">
        <w:rPr>
          <w:rFonts w:ascii="Courier New" w:hAnsi="Courier New" w:cs="Courier New"/>
          <w:sz w:val="28"/>
          <w:szCs w:val="28"/>
          <w:lang w:val="en-US"/>
        </w:rPr>
        <w:t>h</w:t>
      </w:r>
      <w:r w:rsidRPr="00202E59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длины </w:t>
      </w:r>
      <w:r w:rsidRPr="006C7A17">
        <w:rPr>
          <w:i/>
          <w:sz w:val="28"/>
          <w:szCs w:val="28"/>
          <w:lang w:val="en-US"/>
        </w:rPr>
        <w:t>N</w:t>
      </w:r>
      <w:r w:rsidRPr="006C7A17">
        <w:rPr>
          <w:i/>
          <w:sz w:val="28"/>
          <w:szCs w:val="28"/>
          <w:vertAlign w:val="subscript"/>
        </w:rPr>
        <w:t>1</w:t>
      </w:r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помощью функции </w:t>
      </w:r>
      <w:r w:rsidRPr="00202E59">
        <w:rPr>
          <w:rFonts w:ascii="Courier New" w:hAnsi="Courier New" w:cs="Courier New"/>
          <w:sz w:val="28"/>
          <w:szCs w:val="28"/>
          <w:lang w:val="en-US"/>
        </w:rPr>
        <w:t>impz</w:t>
      </w:r>
      <w:r w:rsidRPr="00891FAB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14:paraId="588ED70F" w14:textId="320EAFDE" w:rsidR="00250C62" w:rsidRDefault="006D5F7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6068A7A" wp14:editId="2FBE494C">
            <wp:extent cx="5936615" cy="25527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Снимок экрана 2020-11-07 в 20.25.57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D40DF" w14:textId="77777777" w:rsidR="00250C62" w:rsidRDefault="00250C62" w:rsidP="00250C62">
      <w:pPr>
        <w:spacing w:line="360" w:lineRule="auto"/>
        <w:ind w:left="1" w:hanging="3"/>
        <w:rPr>
          <w:noProof/>
          <w:sz w:val="28"/>
          <w:szCs w:val="28"/>
        </w:rPr>
      </w:pPr>
      <w:r>
        <w:rPr>
          <w:noProof/>
          <w:sz w:val="28"/>
          <w:szCs w:val="28"/>
        </w:rPr>
        <w:t>Аналитическая формула импульсной характеристики рекурсивного звена 2-го порядке с учетом ННУ:</w:t>
      </w:r>
    </w:p>
    <w:p w14:paraId="150EB6D5" w14:textId="77777777" w:rsidR="00250C62" w:rsidRDefault="002C78DD" w:rsidP="00250C62">
      <w:pPr>
        <w:spacing w:line="360" w:lineRule="auto"/>
        <w:ind w:left="0" w:hanging="2"/>
        <w:jc w:val="center"/>
      </w:pPr>
      <w:r>
        <w:rPr>
          <w:noProof/>
        </w:rPr>
        <w:pict w14:anchorId="180565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55.35pt;height:35.0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7357&quot;/&gt;&lt;wsp:rsid wsp:val=&quot;00C9778B&quot;/&gt;&lt;wsp:rsid wsp:val=&quot;00CA3E6E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900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CB3900&quot; wsp:rsidRDefault=&quot;00CB3900&quot; wsp:rsidP=&quot;00CB3900&quot;&gt;&lt;m:oMathPara&gt;&lt;m:oMath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h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e&gt;&lt;/m:d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m:sup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&lt;/m:t&gt;&lt;/m:r&gt;&lt;/m:sup&gt;&lt;/m:sSubSup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[&lt;/m:t&gt;&lt;/m:r&gt;&lt;m:d&gt;&lt;m:d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n+1&lt;/m:t&gt;&lt;/m:r&gt;&lt;/m:e&gt;&lt;/m:d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]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 w:val=&quot;28&quot;/&gt;&lt;w:sz-cs w:val=&quot;28&quot;/&gt;&lt;/w:rPr&gt;&lt;m:t&gt;sinвБ°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(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Ж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*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)&lt;/m:t&gt;&lt;/m:r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.&lt;/m:t&gt;&lt;/m:r&gt;&lt;/m:oMath&gt;&lt;/m:oMathPara&gt;&lt;/w:p&gt;&lt;w:sectPr wsp:rsidR=&quot;00000000&quot; wsp:rsidRPr=&quot;00CB39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</w:p>
    <w:p w14:paraId="7088BAC1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Рекурсивная ЛДС в действительности имеет бесконечную ИХ, отсюда и ее название – бесконечная импульсная характеристика (БИХ).</w:t>
      </w:r>
    </w:p>
    <w:p w14:paraId="487172DA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импульсной характеристики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h</w:t>
      </w:r>
      <w:r w:rsidRPr="001506C4">
        <w:rPr>
          <w:rFonts w:ascii="Courier New" w:hAnsi="Courier New" w:cs="Courier New"/>
          <w:sz w:val="28"/>
          <w:szCs w:val="28"/>
        </w:rPr>
        <w:t>2</w:t>
      </w:r>
      <w:r w:rsidRPr="004C5BB4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с помощью функции </w:t>
      </w:r>
      <w:r w:rsidRPr="001506C4">
        <w:rPr>
          <w:rFonts w:ascii="Courier New" w:hAnsi="Courier New" w:cs="Courier New"/>
          <w:sz w:val="28"/>
          <w:szCs w:val="28"/>
          <w:lang w:val="en-US"/>
        </w:rPr>
        <w:t>filter</w:t>
      </w:r>
      <w:r w:rsidRPr="004C5BB4">
        <w:rPr>
          <w:sz w:val="28"/>
          <w:szCs w:val="28"/>
        </w:rPr>
        <w:t xml:space="preserve"> </w:t>
      </w:r>
      <w:r>
        <w:rPr>
          <w:sz w:val="28"/>
          <w:szCs w:val="28"/>
        </w:rPr>
        <w:t>с выводом графика.</w:t>
      </w:r>
    </w:p>
    <w:p w14:paraId="434FEF09" w14:textId="0125202F" w:rsidR="00250C62" w:rsidRDefault="006D5F7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4320690" wp14:editId="5026F22A">
            <wp:extent cx="5936615" cy="2275974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Снимок экрана 2020-11-07 в 20.26.13.png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40"/>
                    <a:stretch/>
                  </pic:blipFill>
                  <pic:spPr bwMode="auto">
                    <a:xfrm>
                      <a:off x="0" y="0"/>
                      <a:ext cx="5936615" cy="22759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91FDF0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  <w:t xml:space="preserve">В качестве воздействия ИХ выбран цифровой единичный импульс </w:t>
      </w:r>
      <w:r w:rsidRPr="00BC50DB">
        <w:rPr>
          <w:i/>
          <w:noProof/>
          <w:sz w:val="28"/>
          <w:szCs w:val="28"/>
          <w:lang w:val="en-US"/>
        </w:rPr>
        <w:t>U</w:t>
      </w:r>
      <w:r w:rsidRPr="00BC50DB">
        <w:rPr>
          <w:i/>
          <w:noProof/>
          <w:sz w:val="28"/>
          <w:szCs w:val="28"/>
          <w:vertAlign w:val="subscript"/>
        </w:rPr>
        <w:t>0</w:t>
      </w:r>
      <w:r w:rsidRPr="00BC50DB">
        <w:rPr>
          <w:i/>
          <w:noProof/>
          <w:sz w:val="28"/>
          <w:szCs w:val="28"/>
        </w:rPr>
        <w:t>(</w:t>
      </w:r>
      <w:r w:rsidRPr="00BC50DB">
        <w:rPr>
          <w:i/>
          <w:noProof/>
          <w:sz w:val="28"/>
          <w:szCs w:val="28"/>
          <w:lang w:val="en-US"/>
        </w:rPr>
        <w:t>nT</w:t>
      </w:r>
      <w:r w:rsidRPr="00BC50DB">
        <w:rPr>
          <w:i/>
          <w:noProof/>
          <w:sz w:val="28"/>
          <w:szCs w:val="28"/>
        </w:rPr>
        <w:t>)</w:t>
      </w:r>
      <w:r w:rsidRPr="00BC50DB">
        <w:rPr>
          <w:noProof/>
          <w:sz w:val="28"/>
          <w:szCs w:val="28"/>
        </w:rPr>
        <w:t>:</w:t>
      </w:r>
    </w:p>
    <w:p w14:paraId="37C7DFF1" w14:textId="77777777" w:rsidR="00250C62" w:rsidRDefault="002C78DD" w:rsidP="00250C62">
      <w:pPr>
        <w:spacing w:line="360" w:lineRule="auto"/>
        <w:ind w:left="1" w:hanging="3"/>
        <w:jc w:val="center"/>
        <w:rPr>
          <w:sz w:val="28"/>
          <w:szCs w:val="28"/>
          <w:lang w:val="en-US"/>
        </w:rPr>
      </w:pPr>
      <w:r>
        <w:rPr>
          <w:noProof/>
          <w:position w:val="-30"/>
          <w:sz w:val="28"/>
          <w:szCs w:val="28"/>
          <w:lang w:val="en-US"/>
        </w:rPr>
        <w:object w:dxaOrig="2340" w:dyaOrig="885" w14:anchorId="64769222">
          <v:shape id="_x0000_i1030" type="#_x0000_t75" alt="" style="width:116.55pt;height:44.55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666346050" r:id="rId9"/>
        </w:object>
      </w:r>
    </w:p>
    <w:p w14:paraId="09E6EEDB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B65F3E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114B463B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0FD20068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06664763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ычисление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1</w:t>
      </w:r>
      <w:r>
        <w:rPr>
          <w:sz w:val="28"/>
          <w:szCs w:val="28"/>
        </w:rPr>
        <w:t xml:space="preserve">) по формуле свертки. </w:t>
      </w:r>
    </w:p>
    <w:p w14:paraId="1CCD5DE2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 w:rsidRPr="00BC50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ины 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выбран дискретный прямоугольный импульс (идентификатор </w:t>
      </w:r>
      <w:r w:rsidRPr="001506C4">
        <w:rPr>
          <w:rFonts w:ascii="Courier New" w:hAnsi="Courier New" w:cs="Courier New"/>
          <w:sz w:val="28"/>
          <w:szCs w:val="28"/>
          <w:lang w:val="en-US"/>
        </w:rPr>
        <w:t>x</w:t>
      </w:r>
      <w:r w:rsidRPr="00BC50DB">
        <w:rPr>
          <w:sz w:val="28"/>
          <w:szCs w:val="28"/>
        </w:rPr>
        <w:t>):</w:t>
      </w:r>
    </w:p>
    <w:p w14:paraId="0D97746E" w14:textId="77777777" w:rsidR="00250C62" w:rsidRDefault="002C78DD" w:rsidP="00250C62">
      <w:pPr>
        <w:spacing w:line="360" w:lineRule="auto"/>
        <w:ind w:left="1" w:hanging="3"/>
        <w:jc w:val="center"/>
        <w:rPr>
          <w:sz w:val="32"/>
          <w:szCs w:val="32"/>
        </w:rPr>
      </w:pPr>
      <w:r w:rsidRPr="00D60292">
        <w:rPr>
          <w:noProof/>
          <w:position w:val="-32"/>
          <w:sz w:val="32"/>
          <w:szCs w:val="32"/>
        </w:rPr>
        <w:object w:dxaOrig="3360" w:dyaOrig="760" w14:anchorId="33D11657">
          <v:shape id="_x0000_i1029" type="#_x0000_t75" alt="" style="width:224.55pt;height:51.15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666346051" r:id="rId11"/>
        </w:object>
      </w:r>
    </w:p>
    <w:p w14:paraId="065A64D3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506C4">
        <w:rPr>
          <w:rFonts w:ascii="Courier New" w:hAnsi="Courier New" w:cs="Courier New"/>
          <w:sz w:val="28"/>
          <w:szCs w:val="28"/>
          <w:lang w:val="en-US"/>
        </w:rPr>
        <w:t>int</w:t>
      </w:r>
      <w:r w:rsidRPr="006C7A17">
        <w:rPr>
          <w:sz w:val="28"/>
          <w:szCs w:val="28"/>
        </w:rPr>
        <w:t xml:space="preserve"> – </w:t>
      </w:r>
      <w:r>
        <w:rPr>
          <w:sz w:val="28"/>
          <w:szCs w:val="28"/>
        </w:rPr>
        <w:t>функция округления до ближайшего целого в сторону увеличения.</w:t>
      </w:r>
    </w:p>
    <w:p w14:paraId="54DAA35B" w14:textId="77777777" w:rsidR="00250C62" w:rsidRP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воздействия </w:t>
      </w:r>
      <w:r w:rsidRPr="00BC50DB">
        <w:rPr>
          <w:i/>
          <w:sz w:val="28"/>
          <w:szCs w:val="28"/>
          <w:lang w:val="en-US"/>
        </w:rPr>
        <w:t>x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два графика реакции </w:t>
      </w:r>
      <w:r w:rsidRPr="00BC50DB">
        <w:rPr>
          <w:i/>
          <w:sz w:val="28"/>
          <w:szCs w:val="28"/>
          <w:lang w:val="en-US"/>
        </w:rPr>
        <w:t>y</w:t>
      </w:r>
      <w:r w:rsidRPr="00BC50DB">
        <w:rPr>
          <w:i/>
          <w:sz w:val="28"/>
          <w:szCs w:val="28"/>
          <w:vertAlign w:val="subscript"/>
        </w:rPr>
        <w:t>1</w:t>
      </w:r>
      <w:r w:rsidRPr="00BC50DB">
        <w:rPr>
          <w:i/>
          <w:sz w:val="28"/>
          <w:szCs w:val="28"/>
        </w:rPr>
        <w:t>(</w:t>
      </w:r>
      <w:r w:rsidRPr="00BC50DB">
        <w:rPr>
          <w:i/>
          <w:sz w:val="28"/>
          <w:szCs w:val="28"/>
          <w:lang w:val="en-US"/>
        </w:rPr>
        <w:t>n</w:t>
      </w:r>
      <w:r w:rsidRPr="00BC50DB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с длиной, равной длине свертки </w:t>
      </w:r>
      <w:r w:rsidRPr="00750C51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, и длиной, ограниченной до длины воздействия.</w:t>
      </w:r>
    </w:p>
    <w:p w14:paraId="62B9B672" w14:textId="619B0065" w:rsidR="00250C62" w:rsidRDefault="006D5F7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A0B6012" wp14:editId="0F7B4B4C">
            <wp:extent cx="5936615" cy="367474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Снимок экрана 2020-11-07 в 20.26.33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67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0C62" w:rsidRPr="006C7A17">
        <w:rPr>
          <w:noProof/>
        </w:rPr>
        <w:t xml:space="preserve">  </w:t>
      </w:r>
    </w:p>
    <w:p w14:paraId="09990BD5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оотношение вход/выход ЛДС, однозначно связанное с его основной характеристикой во временной области – ИХ, имеет вид линейного математического преобразования в виде формулы свертки:</w:t>
      </w:r>
    </w:p>
    <w:p w14:paraId="4F67AABE" w14:textId="77777777" w:rsidR="00250C62" w:rsidRDefault="002C78DD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object w:dxaOrig="6120" w:dyaOrig="1005" w14:anchorId="6B086953">
          <v:shape id="_x0000_i1028" type="#_x0000_t75" alt="" style="width:306.95pt;height:50.2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66346052" r:id="rId14"/>
        </w:object>
      </w:r>
      <w:r w:rsidR="00250C62">
        <w:rPr>
          <w:sz w:val="28"/>
          <w:szCs w:val="28"/>
        </w:rPr>
        <w:t>,</w:t>
      </w:r>
    </w:p>
    <w:p w14:paraId="570E15FC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750C51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задержка последовательности.</w:t>
      </w:r>
    </w:p>
    <w:p w14:paraId="526E5204" w14:textId="77777777"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Длина импульса равна 9;</w:t>
      </w:r>
    </w:p>
    <w:p w14:paraId="6D4D4BC0" w14:textId="77777777"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Длина свертки аналитически </w:t>
      </w:r>
      <w:r w:rsidRPr="00750C51">
        <w:rPr>
          <w:i/>
          <w:sz w:val="28"/>
          <w:szCs w:val="28"/>
          <w:lang w:val="en-US"/>
        </w:rPr>
        <w:t>L</w:t>
      </w:r>
      <w:r w:rsidRPr="00750C51">
        <w:rPr>
          <w:i/>
          <w:sz w:val="28"/>
          <w:szCs w:val="28"/>
        </w:rPr>
        <w:t xml:space="preserve"> =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 xml:space="preserve">1 + 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2 – 1 = 57</w:t>
      </w:r>
      <w:r>
        <w:rPr>
          <w:sz w:val="28"/>
          <w:szCs w:val="28"/>
        </w:rPr>
        <w:t xml:space="preserve">, по графику </w:t>
      </w:r>
      <w:r w:rsidRPr="00750C51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 = 57</w:t>
      </w:r>
      <w:r>
        <w:rPr>
          <w:sz w:val="28"/>
          <w:szCs w:val="28"/>
        </w:rPr>
        <w:t>;</w:t>
      </w:r>
    </w:p>
    <w:p w14:paraId="495FFEF5" w14:textId="77777777" w:rsidR="00250C62" w:rsidRDefault="00250C62" w:rsidP="00250C62">
      <w:pPr>
        <w:numPr>
          <w:ilvl w:val="0"/>
          <w:numId w:val="3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Свертку ограничивают до длины воздействия, потому что за пределами длины воздействия свертка равна нулю.</w:t>
      </w:r>
    </w:p>
    <w:p w14:paraId="02C4E0BD" w14:textId="4F22EF6A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реакции</w:t>
      </w:r>
      <w:r w:rsidRPr="00750C51">
        <w:rPr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(идентификатор</w:t>
      </w:r>
      <w:r w:rsidRPr="00750C51">
        <w:rPr>
          <w:sz w:val="28"/>
          <w:szCs w:val="28"/>
        </w:rPr>
        <w:t xml:space="preserve"> </w:t>
      </w:r>
      <w:r w:rsidRPr="001506C4">
        <w:rPr>
          <w:rFonts w:ascii="Courier New" w:hAnsi="Courier New" w:cs="Courier New"/>
          <w:sz w:val="28"/>
          <w:szCs w:val="28"/>
          <w:lang w:val="en-US"/>
        </w:rPr>
        <w:t>y</w:t>
      </w:r>
      <w:r w:rsidRPr="001506C4">
        <w:rPr>
          <w:rFonts w:ascii="Courier New" w:hAnsi="Courier New" w:cs="Courier New"/>
          <w:sz w:val="28"/>
          <w:szCs w:val="28"/>
        </w:rPr>
        <w:t>2</w:t>
      </w:r>
      <w:r>
        <w:rPr>
          <w:sz w:val="28"/>
          <w:szCs w:val="28"/>
        </w:rPr>
        <w:t>) по разностному уравнению.</w:t>
      </w:r>
    </w:p>
    <w:p w14:paraId="0A4797F8" w14:textId="6FE26523" w:rsidR="006D5F72" w:rsidRDefault="006D5F72" w:rsidP="006D5F72">
      <w:pPr>
        <w:suppressAutoHyphens w:val="0"/>
        <w:spacing w:line="360" w:lineRule="auto"/>
        <w:ind w:leftChars="0" w:left="1" w:firstLineChars="0" w:firstLine="0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B4EF576" wp14:editId="7EF9F445">
            <wp:extent cx="5936615" cy="1160584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Снимок экрана 2020-11-07 в 20.26.33.pn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417"/>
                    <a:stretch/>
                  </pic:blipFill>
                  <pic:spPr bwMode="auto">
                    <a:xfrm>
                      <a:off x="0" y="0"/>
                      <a:ext cx="5936615" cy="1160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EE5D12" w14:textId="561CF0ED" w:rsidR="00250C62" w:rsidRPr="001E3439" w:rsidRDefault="00250C62" w:rsidP="006D5F72">
      <w:pPr>
        <w:spacing w:line="360" w:lineRule="auto"/>
        <w:ind w:leftChars="0" w:left="0" w:firstLineChars="0" w:firstLine="0"/>
        <w:jc w:val="both"/>
        <w:rPr>
          <w:sz w:val="28"/>
          <w:szCs w:val="28"/>
        </w:rPr>
      </w:pPr>
    </w:p>
    <w:p w14:paraId="34754E0A" w14:textId="70586ED5" w:rsidR="00250C62" w:rsidRDefault="006D5F7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AD6D5FC" wp14:editId="18357AB8">
            <wp:extent cx="5936615" cy="114886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Снимок экрана 2020-11-07 в 20.26.53.pn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61"/>
                    <a:stretch/>
                  </pic:blipFill>
                  <pic:spPr bwMode="auto">
                    <a:xfrm>
                      <a:off x="0" y="0"/>
                      <a:ext cx="5936615" cy="1148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3F9F97" w14:textId="77777777" w:rsidR="00250C62" w:rsidRDefault="00250C62" w:rsidP="00250C62">
      <w:pPr>
        <w:spacing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Разностное уравнение рекурсивного звена 2-го порядка с заданными коэффициентами:</w:t>
      </w:r>
    </w:p>
    <w:p w14:paraId="0ADA220D" w14:textId="77777777" w:rsidR="00250C62" w:rsidRPr="006D5F72" w:rsidRDefault="00250C62" w:rsidP="00250C62">
      <w:pPr>
        <w:spacing w:after="200" w:line="360" w:lineRule="auto"/>
        <w:ind w:left="1" w:hanging="3"/>
        <w:jc w:val="center"/>
        <w:rPr>
          <w:color w:val="FF0000"/>
          <w:sz w:val="32"/>
          <w:szCs w:val="32"/>
          <w:lang w:val="en-US"/>
        </w:rPr>
      </w:pPr>
      <w:r w:rsidRPr="006D5F72">
        <w:rPr>
          <w:i/>
          <w:color w:val="FF0000"/>
          <w:sz w:val="32"/>
          <w:szCs w:val="32"/>
          <w:lang w:val="en-US"/>
        </w:rPr>
        <w:t>y</w:t>
      </w:r>
      <w:r w:rsidRPr="006D5F72">
        <w:rPr>
          <w:color w:val="FF0000"/>
          <w:sz w:val="32"/>
          <w:szCs w:val="32"/>
          <w:lang w:val="en-US"/>
        </w:rPr>
        <w:t>(</w:t>
      </w:r>
      <w:r w:rsidRPr="006D5F72">
        <w:rPr>
          <w:i/>
          <w:color w:val="FF0000"/>
          <w:sz w:val="32"/>
          <w:szCs w:val="32"/>
          <w:lang w:val="en-US"/>
        </w:rPr>
        <w:t>n</w:t>
      </w:r>
      <w:r w:rsidRPr="006D5F72">
        <w:rPr>
          <w:color w:val="FF0000"/>
          <w:sz w:val="32"/>
          <w:szCs w:val="32"/>
          <w:lang w:val="en-US"/>
        </w:rPr>
        <w:t>)= 0,58</w:t>
      </w:r>
      <w:r w:rsidRPr="006D5F72">
        <w:rPr>
          <w:i/>
          <w:color w:val="FF0000"/>
          <w:sz w:val="32"/>
          <w:szCs w:val="32"/>
          <w:lang w:val="en-US"/>
        </w:rPr>
        <w:t>x</w:t>
      </w:r>
      <w:r w:rsidRPr="006D5F72">
        <w:rPr>
          <w:color w:val="FF0000"/>
          <w:sz w:val="32"/>
          <w:szCs w:val="32"/>
          <w:lang w:val="en-US"/>
        </w:rPr>
        <w:t>(</w:t>
      </w:r>
      <w:r w:rsidRPr="006D5F72">
        <w:rPr>
          <w:i/>
          <w:color w:val="FF0000"/>
          <w:sz w:val="32"/>
          <w:szCs w:val="32"/>
          <w:lang w:val="en-US"/>
        </w:rPr>
        <w:t>n</w:t>
      </w:r>
      <w:r w:rsidRPr="006D5F72">
        <w:rPr>
          <w:color w:val="FF0000"/>
          <w:sz w:val="32"/>
          <w:szCs w:val="32"/>
          <w:lang w:val="en-US"/>
        </w:rPr>
        <w:t>)</w:t>
      </w:r>
      <w:r w:rsidRPr="006D5F72">
        <w:rPr>
          <w:color w:val="FF0000"/>
          <w:sz w:val="28"/>
          <w:szCs w:val="28"/>
          <w:lang w:val="en-US"/>
        </w:rPr>
        <w:t xml:space="preserve"> </w:t>
      </w:r>
      <w:r w:rsidRPr="006D5F72">
        <w:rPr>
          <w:color w:val="FF0000"/>
          <w:sz w:val="32"/>
          <w:szCs w:val="32"/>
          <w:lang w:val="en-US"/>
        </w:rPr>
        <w:t>– 0,61097</w:t>
      </w:r>
      <w:r w:rsidRPr="006D5F72">
        <w:rPr>
          <w:i/>
          <w:color w:val="FF0000"/>
          <w:sz w:val="32"/>
          <w:szCs w:val="32"/>
          <w:lang w:val="en-US"/>
        </w:rPr>
        <w:t>x</w:t>
      </w:r>
      <w:r w:rsidRPr="006D5F72">
        <w:rPr>
          <w:color w:val="FF0000"/>
          <w:sz w:val="32"/>
          <w:szCs w:val="32"/>
          <w:lang w:val="en-US"/>
        </w:rPr>
        <w:t>(</w:t>
      </w:r>
      <w:r w:rsidRPr="006D5F72">
        <w:rPr>
          <w:i/>
          <w:color w:val="FF0000"/>
          <w:sz w:val="32"/>
          <w:szCs w:val="32"/>
          <w:lang w:val="en-US"/>
        </w:rPr>
        <w:t>n</w:t>
      </w:r>
      <w:r w:rsidRPr="006D5F72">
        <w:rPr>
          <w:color w:val="FF0000"/>
          <w:sz w:val="32"/>
          <w:szCs w:val="32"/>
          <w:lang w:val="en-US"/>
        </w:rPr>
        <w:t xml:space="preserve">-1) + </w:t>
      </w:r>
      <w:r w:rsidRPr="006D5F72">
        <w:rPr>
          <w:color w:val="FF0000"/>
          <w:sz w:val="28"/>
          <w:szCs w:val="28"/>
          <w:lang w:val="en-US"/>
        </w:rPr>
        <w:t>0,928</w:t>
      </w:r>
      <w:r w:rsidRPr="006D5F72">
        <w:rPr>
          <w:i/>
          <w:color w:val="FF0000"/>
          <w:sz w:val="32"/>
          <w:szCs w:val="32"/>
          <w:lang w:val="en-US"/>
        </w:rPr>
        <w:t>x</w:t>
      </w:r>
      <w:r w:rsidRPr="006D5F72">
        <w:rPr>
          <w:color w:val="FF0000"/>
          <w:sz w:val="32"/>
          <w:szCs w:val="32"/>
          <w:lang w:val="en-US"/>
        </w:rPr>
        <w:t>(</w:t>
      </w:r>
      <w:r w:rsidRPr="006D5F72">
        <w:rPr>
          <w:i/>
          <w:color w:val="FF0000"/>
          <w:sz w:val="32"/>
          <w:szCs w:val="32"/>
          <w:lang w:val="en-US"/>
        </w:rPr>
        <w:t>n</w:t>
      </w:r>
      <w:r w:rsidRPr="006D5F72">
        <w:rPr>
          <w:color w:val="FF0000"/>
          <w:sz w:val="32"/>
          <w:szCs w:val="32"/>
          <w:lang w:val="en-US"/>
        </w:rPr>
        <w:t xml:space="preserve">-2) - </w:t>
      </w:r>
      <w:r w:rsidRPr="006D5F72">
        <w:rPr>
          <w:color w:val="FF0000"/>
          <w:sz w:val="28"/>
          <w:szCs w:val="28"/>
          <w:lang w:val="en-US"/>
        </w:rPr>
        <w:t>0.878</w:t>
      </w:r>
      <w:r w:rsidRPr="006D5F72">
        <w:rPr>
          <w:i/>
          <w:color w:val="FF0000"/>
          <w:sz w:val="32"/>
          <w:szCs w:val="32"/>
          <w:lang w:val="en-US"/>
        </w:rPr>
        <w:t>y</w:t>
      </w:r>
      <w:r w:rsidRPr="006D5F72">
        <w:rPr>
          <w:color w:val="FF0000"/>
          <w:sz w:val="32"/>
          <w:szCs w:val="32"/>
          <w:lang w:val="en-US"/>
        </w:rPr>
        <w:t>(</w:t>
      </w:r>
      <w:r w:rsidRPr="006D5F72">
        <w:rPr>
          <w:i/>
          <w:color w:val="FF0000"/>
          <w:sz w:val="32"/>
          <w:szCs w:val="32"/>
          <w:lang w:val="en-US"/>
        </w:rPr>
        <w:t>n</w:t>
      </w:r>
      <w:r w:rsidRPr="006D5F72">
        <w:rPr>
          <w:color w:val="FF0000"/>
          <w:sz w:val="32"/>
          <w:szCs w:val="32"/>
          <w:lang w:val="en-US"/>
        </w:rPr>
        <w:t xml:space="preserve">-1) - </w:t>
      </w:r>
      <w:r w:rsidRPr="006D5F72">
        <w:rPr>
          <w:color w:val="FF0000"/>
          <w:sz w:val="28"/>
          <w:szCs w:val="28"/>
          <w:lang w:val="en-US"/>
        </w:rPr>
        <w:t>0.664</w:t>
      </w:r>
      <w:r w:rsidRPr="006D5F72">
        <w:rPr>
          <w:i/>
          <w:color w:val="FF0000"/>
          <w:sz w:val="32"/>
          <w:szCs w:val="32"/>
          <w:lang w:val="en-US"/>
        </w:rPr>
        <w:t>y</w:t>
      </w:r>
      <w:r w:rsidRPr="006D5F72">
        <w:rPr>
          <w:color w:val="FF0000"/>
          <w:sz w:val="32"/>
          <w:szCs w:val="32"/>
          <w:lang w:val="en-US"/>
        </w:rPr>
        <w:t>(</w:t>
      </w:r>
      <w:r w:rsidRPr="006D5F72">
        <w:rPr>
          <w:i/>
          <w:color w:val="FF0000"/>
          <w:sz w:val="32"/>
          <w:szCs w:val="32"/>
          <w:lang w:val="en-US"/>
        </w:rPr>
        <w:t>n</w:t>
      </w:r>
      <w:r w:rsidRPr="006D5F72">
        <w:rPr>
          <w:color w:val="FF0000"/>
          <w:sz w:val="32"/>
          <w:szCs w:val="32"/>
          <w:lang w:val="en-US"/>
        </w:rPr>
        <w:t>-2).</w:t>
      </w:r>
    </w:p>
    <w:p w14:paraId="6D58F70E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реакций </w:t>
      </w:r>
      <w:r w:rsidRPr="00750C51"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vertAlign w:val="subscript"/>
        </w:rPr>
        <w:t>1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 w:rsidRPr="001E3439"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 w:rsidRPr="00750C51">
        <w:rPr>
          <w:i/>
          <w:sz w:val="28"/>
          <w:szCs w:val="28"/>
          <w:lang w:val="en-US"/>
        </w:rPr>
        <w:t>y</w:t>
      </w:r>
      <w:r w:rsidRPr="00750C51">
        <w:rPr>
          <w:i/>
          <w:sz w:val="28"/>
          <w:szCs w:val="28"/>
          <w:vertAlign w:val="subscript"/>
        </w:rPr>
        <w:t>2</w:t>
      </w:r>
      <w:r w:rsidRPr="00750C51">
        <w:rPr>
          <w:i/>
          <w:sz w:val="28"/>
          <w:szCs w:val="28"/>
        </w:rPr>
        <w:t>(</w:t>
      </w:r>
      <w:r w:rsidRPr="00750C51">
        <w:rPr>
          <w:i/>
          <w:sz w:val="28"/>
          <w:szCs w:val="28"/>
          <w:lang w:val="en-US"/>
        </w:rPr>
        <w:t>n</w:t>
      </w:r>
      <w:r w:rsidRPr="00750C51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дентичны. Длина воздействия и реакции равна 34.</w:t>
      </w:r>
    </w:p>
    <w:p w14:paraId="090AC5FB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простейших множителей.</w:t>
      </w:r>
    </w:p>
    <w:p w14:paraId="7D59E541" w14:textId="77777777" w:rsidR="00250C62" w:rsidRPr="00C94BC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ули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q</w:t>
      </w:r>
      <w:r>
        <w:rPr>
          <w:sz w:val="28"/>
          <w:szCs w:val="28"/>
        </w:rPr>
        <w:t>), полюсы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p</w:t>
      </w:r>
      <w:r>
        <w:rPr>
          <w:sz w:val="28"/>
          <w:szCs w:val="28"/>
        </w:rPr>
        <w:t>) и коэффициент усиления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K</w:t>
      </w:r>
      <w:r>
        <w:rPr>
          <w:sz w:val="28"/>
          <w:szCs w:val="28"/>
        </w:rPr>
        <w:t>) в алгебраической форме:</w:t>
      </w:r>
    </w:p>
    <w:p w14:paraId="5867AF08" w14:textId="77777777" w:rsid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6D5F72">
        <w:rPr>
          <w:rFonts w:ascii="Courier New" w:hAnsi="Courier New" w:cs="Courier New"/>
          <w:sz w:val="28"/>
          <w:szCs w:val="28"/>
          <w:lang w:val="en-US"/>
        </w:rPr>
        <w:t>q</w:t>
      </w:r>
      <w:r w:rsidRPr="006D5F72">
        <w:rPr>
          <w:rFonts w:ascii="Courier New" w:hAnsi="Courier New" w:cs="Courier New"/>
          <w:sz w:val="28"/>
          <w:szCs w:val="28"/>
        </w:rPr>
        <w:t xml:space="preserve"> =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D5F72">
        <w:rPr>
          <w:rFonts w:ascii="Courier New" w:hAnsi="Courier New" w:cs="Courier New"/>
          <w:sz w:val="28"/>
          <w:szCs w:val="28"/>
        </w:rPr>
        <w:t>-0.5000 + 0.8660</w:t>
      </w:r>
      <w:proofErr w:type="spellStart"/>
      <w:r w:rsidRPr="006D5F72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14:paraId="738BF4C9" w14:textId="7E5B20ED" w:rsidR="006D5F72" w:rsidRPr="006D5F72" w:rsidRDefault="006D5F72" w:rsidP="006D5F72">
      <w:pPr>
        <w:spacing w:line="360" w:lineRule="auto"/>
        <w:ind w:left="-2" w:firstLineChars="0" w:firstLine="3"/>
        <w:jc w:val="both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 xml:space="preserve">    </w:t>
      </w:r>
      <w:r w:rsidRPr="006D5F72">
        <w:rPr>
          <w:rFonts w:ascii="Courier New" w:hAnsi="Courier New" w:cs="Courier New"/>
          <w:sz w:val="28"/>
          <w:szCs w:val="28"/>
        </w:rPr>
        <w:t>-0.5000 - 0.8660</w:t>
      </w:r>
      <w:proofErr w:type="spellStart"/>
      <w:r w:rsidRPr="006D5F72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14:paraId="77F8B81B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</w:p>
    <w:p w14:paraId="302D65E5" w14:textId="0A01B28E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6D5F72">
        <w:rPr>
          <w:rFonts w:ascii="Courier New" w:hAnsi="Courier New" w:cs="Courier New"/>
          <w:sz w:val="28"/>
          <w:szCs w:val="28"/>
          <w:lang w:val="en-US"/>
        </w:rPr>
        <w:t>p</w:t>
      </w:r>
      <w:r w:rsidRPr="006D5F72">
        <w:rPr>
          <w:rFonts w:ascii="Courier New" w:hAnsi="Courier New" w:cs="Courier New"/>
          <w:sz w:val="28"/>
          <w:szCs w:val="28"/>
        </w:rPr>
        <w:t xml:space="preserve"> =0.4015 + 0.6963</w:t>
      </w:r>
      <w:proofErr w:type="spellStart"/>
      <w:r w:rsidRPr="006D5F72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14:paraId="2FA2E5BE" w14:textId="090B2534" w:rsid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6D5F72">
        <w:rPr>
          <w:rFonts w:ascii="Courier New" w:hAnsi="Courier New" w:cs="Courier New"/>
          <w:sz w:val="28"/>
          <w:szCs w:val="28"/>
        </w:rPr>
        <w:t xml:space="preserve">   0.4015 - 0.6963</w:t>
      </w:r>
      <w:proofErr w:type="spellStart"/>
      <w:r w:rsidRPr="006D5F72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</w:p>
    <w:p w14:paraId="0B9EEE2C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</w:p>
    <w:p w14:paraId="4D71DD35" w14:textId="519482C0" w:rsid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6D5F72">
        <w:rPr>
          <w:rFonts w:ascii="Courier New" w:hAnsi="Courier New" w:cs="Courier New"/>
          <w:sz w:val="28"/>
          <w:szCs w:val="28"/>
          <w:lang w:val="en-US"/>
        </w:rPr>
        <w:t>K</w:t>
      </w:r>
      <w:r w:rsidRPr="006D5F72">
        <w:rPr>
          <w:rFonts w:ascii="Courier New" w:hAnsi="Courier New" w:cs="Courier New"/>
          <w:sz w:val="28"/>
          <w:szCs w:val="28"/>
        </w:rPr>
        <w:t xml:space="preserve"> =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D5F72">
        <w:rPr>
          <w:rFonts w:ascii="Courier New" w:hAnsi="Courier New" w:cs="Courier New"/>
          <w:sz w:val="28"/>
          <w:szCs w:val="28"/>
        </w:rPr>
        <w:t>0.5200</w:t>
      </w:r>
    </w:p>
    <w:p w14:paraId="4D6EF287" w14:textId="75EC4478" w:rsidR="006D5F72" w:rsidRPr="006D5F72" w:rsidRDefault="00250C62" w:rsidP="006D5F7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ули в показательной форме:   </w:t>
      </w:r>
    </w:p>
    <w:p w14:paraId="22FC49C0" w14:textId="0488247B" w:rsidR="006D5F72" w:rsidRP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  <w:proofErr w:type="spellStart"/>
      <w:r w:rsidRPr="006D5F72">
        <w:rPr>
          <w:sz w:val="28"/>
          <w:szCs w:val="28"/>
        </w:rPr>
        <w:t>rq</w:t>
      </w:r>
      <w:proofErr w:type="spellEnd"/>
      <w:r w:rsidRPr="006D5F72">
        <w:rPr>
          <w:sz w:val="28"/>
          <w:szCs w:val="28"/>
        </w:rPr>
        <w:t xml:space="preserve"> =</w:t>
      </w:r>
    </w:p>
    <w:p w14:paraId="43A5FE27" w14:textId="77777777" w:rsidR="006D5F72" w:rsidRP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 1.0000</w:t>
      </w:r>
    </w:p>
    <w:p w14:paraId="158A3288" w14:textId="1E2CDA7A" w:rsidR="006D5F72" w:rsidRP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 1.0000</w:t>
      </w:r>
    </w:p>
    <w:p w14:paraId="21C0A5CC" w14:textId="46041AFE" w:rsidR="006D5F72" w:rsidRP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  <w:proofErr w:type="spellStart"/>
      <w:r w:rsidRPr="006D5F72">
        <w:rPr>
          <w:sz w:val="28"/>
          <w:szCs w:val="28"/>
        </w:rPr>
        <w:t>wq</w:t>
      </w:r>
      <w:proofErr w:type="spellEnd"/>
      <w:r w:rsidRPr="006D5F72">
        <w:rPr>
          <w:sz w:val="28"/>
          <w:szCs w:val="28"/>
        </w:rPr>
        <w:t xml:space="preserve"> =</w:t>
      </w:r>
    </w:p>
    <w:p w14:paraId="76A53BD4" w14:textId="77777777" w:rsidR="006D5F72" w:rsidRP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 2.0944</w:t>
      </w:r>
    </w:p>
    <w:p w14:paraId="6C7DDAB7" w14:textId="040B9BDE" w:rsid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-2.0944</w:t>
      </w:r>
      <w:r w:rsidR="00250C62">
        <w:rPr>
          <w:sz w:val="28"/>
          <w:szCs w:val="28"/>
        </w:rPr>
        <w:t xml:space="preserve">             </w:t>
      </w:r>
    </w:p>
    <w:p w14:paraId="4C675942" w14:textId="77777777" w:rsid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858B07A" w14:textId="77777777" w:rsidR="006D5F72" w:rsidRDefault="006D5F72" w:rsidP="006D5F7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Полюсы в показательной форме:</w:t>
      </w:r>
    </w:p>
    <w:p w14:paraId="3E611C17" w14:textId="5B9CE1BF" w:rsidR="006D5F72" w:rsidRPr="006D5F72" w:rsidRDefault="006D5F72" w:rsidP="006D5F72">
      <w:pPr>
        <w:spacing w:line="360" w:lineRule="auto"/>
        <w:ind w:leftChars="0" w:firstLineChars="0" w:firstLine="0"/>
        <w:jc w:val="both"/>
        <w:rPr>
          <w:sz w:val="28"/>
          <w:szCs w:val="28"/>
        </w:rPr>
      </w:pPr>
      <w:proofErr w:type="spellStart"/>
      <w:r w:rsidRPr="006D5F72">
        <w:rPr>
          <w:sz w:val="28"/>
          <w:szCs w:val="28"/>
        </w:rPr>
        <w:t>rp</w:t>
      </w:r>
      <w:proofErr w:type="spellEnd"/>
      <w:r w:rsidRPr="006D5F72">
        <w:rPr>
          <w:sz w:val="28"/>
          <w:szCs w:val="28"/>
        </w:rPr>
        <w:t xml:space="preserve"> =</w:t>
      </w:r>
    </w:p>
    <w:p w14:paraId="2E7F7220" w14:textId="77777777" w:rsidR="006D5F72" w:rsidRPr="006D5F72" w:rsidRDefault="006D5F72" w:rsidP="006D5F72">
      <w:pPr>
        <w:spacing w:line="360" w:lineRule="auto"/>
        <w:ind w:leftChars="0" w:firstLineChars="0" w:firstLine="0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 0.8037</w:t>
      </w:r>
    </w:p>
    <w:p w14:paraId="32A24427" w14:textId="79F7455C" w:rsidR="006D5F72" w:rsidRPr="006D5F72" w:rsidRDefault="006D5F72" w:rsidP="006D5F72">
      <w:pPr>
        <w:spacing w:line="360" w:lineRule="auto"/>
        <w:ind w:leftChars="0" w:firstLineChars="0" w:firstLine="0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 0.8037</w:t>
      </w:r>
    </w:p>
    <w:p w14:paraId="0143C7E0" w14:textId="39C63E22" w:rsidR="006D5F72" w:rsidRPr="006D5F72" w:rsidRDefault="006D5F72" w:rsidP="006D5F72">
      <w:pPr>
        <w:spacing w:line="360" w:lineRule="auto"/>
        <w:ind w:leftChars="0" w:firstLineChars="0" w:firstLine="0"/>
        <w:jc w:val="both"/>
        <w:rPr>
          <w:sz w:val="28"/>
          <w:szCs w:val="28"/>
        </w:rPr>
      </w:pPr>
      <w:proofErr w:type="spellStart"/>
      <w:r w:rsidRPr="006D5F72">
        <w:rPr>
          <w:sz w:val="28"/>
          <w:szCs w:val="28"/>
        </w:rPr>
        <w:t>wp</w:t>
      </w:r>
      <w:proofErr w:type="spellEnd"/>
      <w:r w:rsidRPr="006D5F72">
        <w:rPr>
          <w:sz w:val="28"/>
          <w:szCs w:val="28"/>
        </w:rPr>
        <w:t xml:space="preserve"> =</w:t>
      </w:r>
    </w:p>
    <w:p w14:paraId="2057989F" w14:textId="77777777" w:rsidR="006D5F72" w:rsidRPr="006D5F72" w:rsidRDefault="006D5F72" w:rsidP="006D5F72">
      <w:pPr>
        <w:spacing w:line="360" w:lineRule="auto"/>
        <w:ind w:leftChars="0" w:firstLineChars="0" w:firstLine="0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 1.0477</w:t>
      </w:r>
    </w:p>
    <w:p w14:paraId="7CF04EB1" w14:textId="11684A37" w:rsidR="00205C49" w:rsidRDefault="006D5F72" w:rsidP="006D5F72">
      <w:pPr>
        <w:spacing w:line="360" w:lineRule="auto"/>
        <w:ind w:leftChars="0" w:left="0" w:firstLineChars="0" w:firstLine="0"/>
        <w:jc w:val="both"/>
        <w:rPr>
          <w:sz w:val="28"/>
          <w:szCs w:val="28"/>
        </w:rPr>
      </w:pPr>
      <w:r w:rsidRPr="006D5F72">
        <w:rPr>
          <w:sz w:val="28"/>
          <w:szCs w:val="28"/>
        </w:rPr>
        <w:t xml:space="preserve">   -1.0477</w:t>
      </w:r>
    </w:p>
    <w:p w14:paraId="68F3CCC9" w14:textId="77777777" w:rsidR="006D5F72" w:rsidRDefault="006D5F72" w:rsidP="006D5F72">
      <w:pPr>
        <w:spacing w:line="360" w:lineRule="auto"/>
        <w:ind w:leftChars="0" w:left="0" w:firstLineChars="0" w:firstLine="0"/>
        <w:jc w:val="both"/>
        <w:rPr>
          <w:sz w:val="28"/>
          <w:szCs w:val="28"/>
        </w:rPr>
      </w:pPr>
    </w:p>
    <w:p w14:paraId="031466BD" w14:textId="77777777" w:rsidR="00250C62" w:rsidRPr="006D5F7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  <w:r w:rsidRPr="006D5F72">
        <w:rPr>
          <w:color w:val="FF0000"/>
          <w:sz w:val="28"/>
          <w:szCs w:val="28"/>
        </w:rPr>
        <w:t>Значение аргумента полюса и нуля относительно π:</w:t>
      </w:r>
    </w:p>
    <w:p w14:paraId="40B6132A" w14:textId="77777777" w:rsidR="00250C62" w:rsidRPr="006D5F7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  <w:r w:rsidRPr="006D5F72">
        <w:rPr>
          <w:color w:val="FF0000"/>
          <w:sz w:val="28"/>
          <w:szCs w:val="28"/>
        </w:rPr>
        <w:t xml:space="preserve">Аргументы нулей: </w:t>
      </w:r>
      <w:r w:rsidRPr="006D5F72">
        <w:rPr>
          <w:i/>
          <w:color w:val="FF0000"/>
          <w:sz w:val="28"/>
          <w:szCs w:val="28"/>
          <w:lang w:val="en-US"/>
        </w:rPr>
        <w:t>wq</w:t>
      </w:r>
      <w:r w:rsidRPr="006D5F72">
        <w:rPr>
          <w:color w:val="FF0000"/>
          <w:sz w:val="28"/>
          <w:szCs w:val="28"/>
        </w:rPr>
        <w:t xml:space="preserve"> = 0.636</w:t>
      </w:r>
      <w:r w:rsidRPr="006D5F72">
        <w:rPr>
          <w:color w:val="FF0000"/>
          <w:sz w:val="28"/>
          <w:szCs w:val="28"/>
          <w:lang w:val="en-US"/>
        </w:rPr>
        <w:t>π</w:t>
      </w:r>
      <w:r w:rsidRPr="006D5F72">
        <w:rPr>
          <w:color w:val="FF0000"/>
          <w:sz w:val="28"/>
          <w:szCs w:val="28"/>
        </w:rPr>
        <w:t xml:space="preserve">       Аргументы полюсов: </w:t>
      </w:r>
      <w:r w:rsidRPr="006D5F72">
        <w:rPr>
          <w:i/>
          <w:color w:val="FF0000"/>
          <w:sz w:val="28"/>
          <w:szCs w:val="28"/>
          <w:lang w:val="en-US"/>
        </w:rPr>
        <w:t>wp</w:t>
      </w:r>
      <w:r w:rsidRPr="006D5F72">
        <w:rPr>
          <w:color w:val="FF0000"/>
          <w:sz w:val="28"/>
          <w:szCs w:val="28"/>
        </w:rPr>
        <w:t xml:space="preserve"> = 0.681π</w:t>
      </w:r>
    </w:p>
    <w:p w14:paraId="2409F613" w14:textId="77777777" w:rsidR="00250C62" w:rsidRPr="006D5F72" w:rsidRDefault="00250C62" w:rsidP="00250C62">
      <w:pPr>
        <w:spacing w:line="360" w:lineRule="auto"/>
        <w:ind w:left="1" w:hanging="3"/>
        <w:jc w:val="both"/>
        <w:rPr>
          <w:color w:val="FF0000"/>
          <w:sz w:val="28"/>
          <w:szCs w:val="28"/>
        </w:rPr>
      </w:pPr>
      <w:r w:rsidRPr="006D5F72">
        <w:rPr>
          <w:color w:val="FF0000"/>
          <w:sz w:val="28"/>
          <w:szCs w:val="28"/>
        </w:rPr>
        <w:t xml:space="preserve">                                         -0.636</w:t>
      </w:r>
      <w:r w:rsidRPr="006D5F72">
        <w:rPr>
          <w:color w:val="FF0000"/>
          <w:sz w:val="28"/>
          <w:szCs w:val="28"/>
          <w:lang w:val="en-US"/>
        </w:rPr>
        <w:t>π</w:t>
      </w:r>
      <w:r w:rsidRPr="006D5F72">
        <w:rPr>
          <w:color w:val="FF0000"/>
          <w:sz w:val="28"/>
          <w:szCs w:val="28"/>
        </w:rPr>
        <w:t xml:space="preserve">                                                    -0.681π</w:t>
      </w:r>
    </w:p>
    <w:p w14:paraId="2D31E9C8" w14:textId="7C199EAC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Придаточная функция в виде произведения простейших множителей с нулями и полюсами в показательной форме:</w:t>
      </w:r>
    </w:p>
    <w:p w14:paraId="6EE25DF1" w14:textId="3E6FE292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  <w:lang w:val="en-US"/>
        </w:rPr>
      </w:pPr>
    </w:p>
    <w:p w14:paraId="34BAE133" w14:textId="2428707B" w:rsidR="006D5F72" w:rsidRDefault="006D5F72" w:rsidP="00250C62">
      <w:pPr>
        <w:spacing w:line="360" w:lineRule="auto"/>
        <w:ind w:left="1" w:hanging="3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H(z)=0.52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1-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.0944i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(</m:t>
              </m:r>
              <m:r>
                <w:rPr>
                  <w:rFonts w:ascii="Cambria Math" w:hAnsi="Cambria Math"/>
                  <w:sz w:val="28"/>
                  <w:szCs w:val="28"/>
                </w:rPr>
                <m:t>1-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2.0944i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r>
                <w:rPr>
                  <w:rFonts w:ascii="Cambria Math" w:hAnsi="Cambria Math"/>
                  <w:sz w:val="28"/>
                  <w:szCs w:val="28"/>
                </w:rPr>
                <m:t>0.803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.0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477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(</m:t>
              </m:r>
              <m:r>
                <w:rPr>
                  <w:rFonts w:ascii="Cambria Math" w:hAnsi="Cambria Math"/>
                  <w:sz w:val="28"/>
                  <w:szCs w:val="28"/>
                </w:rPr>
                <m:t>1-0.803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.0477i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</m:oMath>
      </m:oMathPara>
    </w:p>
    <w:p w14:paraId="3587B426" w14:textId="74C1DE70" w:rsidR="006D5F72" w:rsidRDefault="006D5F72" w:rsidP="00250C62">
      <w:pPr>
        <w:spacing w:line="360" w:lineRule="auto"/>
        <w:ind w:left="1" w:hanging="3"/>
        <w:jc w:val="both"/>
        <w:rPr>
          <w:sz w:val="28"/>
          <w:szCs w:val="28"/>
          <w:lang w:val="en-US"/>
        </w:rPr>
      </w:pPr>
    </w:p>
    <w:p w14:paraId="7D3AE0E8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параметров передаточной функции в виде произведения множителей второго порядка.</w:t>
      </w:r>
    </w:p>
    <w:p w14:paraId="56D315F2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Матрица коэффициентов передаточной функции:</w:t>
      </w:r>
    </w:p>
    <w:p w14:paraId="7AFDD3E1" w14:textId="28879725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  <w:lang w:val="en-US"/>
        </w:rPr>
        <w:t>S</w:t>
      </w:r>
      <w:r w:rsidRPr="00250C62">
        <w:rPr>
          <w:rFonts w:ascii="Courier New" w:hAnsi="Courier New" w:cs="Courier New"/>
          <w:sz w:val="28"/>
          <w:szCs w:val="28"/>
        </w:rPr>
        <w:t xml:space="preserve"> = [</w:t>
      </w:r>
      <w:r w:rsidR="006D5F72" w:rsidRPr="006D5F72">
        <w:rPr>
          <w:rFonts w:ascii="Courier New" w:hAnsi="Courier New" w:cs="Courier New"/>
          <w:sz w:val="28"/>
          <w:szCs w:val="28"/>
        </w:rPr>
        <w:t>1.0000 1.0000 1.0000 1.0000 -0.8030  0.6460</w:t>
      </w:r>
      <w:r w:rsidRPr="00250C62">
        <w:rPr>
          <w:rFonts w:ascii="Courier New" w:hAnsi="Courier New" w:cs="Courier New"/>
          <w:sz w:val="28"/>
          <w:szCs w:val="28"/>
        </w:rPr>
        <w:t>]</w:t>
      </w:r>
    </w:p>
    <w:p w14:paraId="76B65F50" w14:textId="77777777" w:rsidR="00250C62" w:rsidRPr="00CF4340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усиления передаточной функции:</w:t>
      </w:r>
    </w:p>
    <w:p w14:paraId="4D737493" w14:textId="656F49F2" w:rsidR="00250C62" w:rsidRPr="00250C62" w:rsidRDefault="00250C62" w:rsidP="00250C62">
      <w:pPr>
        <w:spacing w:line="360" w:lineRule="auto"/>
        <w:ind w:left="1" w:hanging="3"/>
        <w:jc w:val="both"/>
        <w:rPr>
          <w:rFonts w:ascii="Courier New" w:hAnsi="Courier New" w:cs="Courier New"/>
          <w:sz w:val="28"/>
          <w:szCs w:val="28"/>
        </w:rPr>
      </w:pPr>
      <w:r w:rsidRPr="001506C4">
        <w:rPr>
          <w:rFonts w:ascii="Courier New" w:hAnsi="Courier New" w:cs="Courier New"/>
          <w:sz w:val="28"/>
          <w:szCs w:val="28"/>
          <w:lang w:val="en-US"/>
        </w:rPr>
        <w:t>G</w:t>
      </w:r>
      <w:r w:rsidRPr="00250C62">
        <w:rPr>
          <w:rFonts w:ascii="Courier New" w:hAnsi="Courier New" w:cs="Courier New"/>
          <w:sz w:val="28"/>
          <w:szCs w:val="28"/>
        </w:rPr>
        <w:t xml:space="preserve"> = </w:t>
      </w:r>
      <w:r w:rsidR="006D5F72" w:rsidRPr="006D5F72">
        <w:rPr>
          <w:rFonts w:ascii="Courier New" w:hAnsi="Courier New" w:cs="Courier New"/>
          <w:sz w:val="28"/>
          <w:szCs w:val="28"/>
        </w:rPr>
        <w:t>0.5200</w:t>
      </w:r>
    </w:p>
    <w:p w14:paraId="3F0CCF31" w14:textId="0EC294D8" w:rsidR="00250C62" w:rsidRPr="006D5F72" w:rsidRDefault="00250C62" w:rsidP="006D5F72">
      <w:pPr>
        <w:spacing w:line="360" w:lineRule="auto"/>
        <w:ind w:left="1" w:hanging="3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Передаточная функция в виде произведения множителей второго порядка:</w:t>
      </w:r>
    </w:p>
    <w:p w14:paraId="3FA02C8A" w14:textId="417D401A" w:rsidR="006D5F72" w:rsidRDefault="006D5F72" w:rsidP="00250C62">
      <w:pPr>
        <w:spacing w:line="360" w:lineRule="auto"/>
        <w:ind w:left="1" w:hanging="3"/>
        <w:jc w:val="both"/>
      </w:pPr>
      <m:oMathPara>
        <m:oMath>
          <m:r>
            <w:rPr>
              <w:rFonts w:ascii="Cambria Math" w:hAnsi="Cambria Math"/>
              <w:sz w:val="28"/>
              <w:szCs w:val="28"/>
            </w:rPr>
            <m:t>H(z)=0.52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+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-0.803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0.646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6975672F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580474D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3E03B5EC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2F66F9B3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1C860F23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5DFF73A6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2C04A184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48B5023F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323F4B0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56F00E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3E831050" w14:textId="4107E083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63CDB21" w14:textId="47AF5D26" w:rsidR="006D5F72" w:rsidRDefault="006D5F7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2D9564AE" w14:textId="574433F0" w:rsidR="006D5F72" w:rsidRDefault="006D5F7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E895806" w14:textId="2602D637" w:rsidR="006D5F72" w:rsidRDefault="006D5F7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55E0D585" w14:textId="77777777" w:rsidR="006D5F72" w:rsidRDefault="006D5F72" w:rsidP="00250C62">
      <w:pPr>
        <w:spacing w:line="360" w:lineRule="auto"/>
        <w:ind w:left="1" w:hanging="3"/>
        <w:jc w:val="both"/>
        <w:rPr>
          <w:sz w:val="28"/>
          <w:szCs w:val="28"/>
        </w:rPr>
      </w:pPr>
      <w:bookmarkStart w:id="0" w:name="_GoBack"/>
      <w:bookmarkEnd w:id="0"/>
    </w:p>
    <w:p w14:paraId="451597EA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871D774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7263691C" w14:textId="77777777" w:rsidR="00250C62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</w:p>
    <w:p w14:paraId="6AC44D8E" w14:textId="77777777" w:rsidR="00250C62" w:rsidRPr="00CF4340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>Вычисление параметров передаточной функции в виде суммы простых дробей.</w:t>
      </w:r>
    </w:p>
    <w:tbl>
      <w:tblPr>
        <w:tblW w:w="0" w:type="auto"/>
        <w:tblInd w:w="10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54"/>
        <w:gridCol w:w="4116"/>
      </w:tblGrid>
      <w:tr w:rsidR="00250C62" w:rsidRPr="001B053C" w14:paraId="245BC5C9" w14:textId="77777777" w:rsidTr="0056315E">
        <w:tc>
          <w:tcPr>
            <w:tcW w:w="4927" w:type="dxa"/>
            <w:shd w:val="clear" w:color="auto" w:fill="auto"/>
          </w:tcPr>
          <w:p w14:paraId="07E0407E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алгебраической форме</w:t>
            </w:r>
          </w:p>
        </w:tc>
        <w:tc>
          <w:tcPr>
            <w:tcW w:w="4927" w:type="dxa"/>
            <w:shd w:val="clear" w:color="auto" w:fill="auto"/>
          </w:tcPr>
          <w:p w14:paraId="4116D7A6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В показательной форме</w:t>
            </w:r>
          </w:p>
        </w:tc>
      </w:tr>
      <w:tr w:rsidR="00250C62" w:rsidRPr="00250C62" w14:paraId="5A1C0436" w14:textId="77777777" w:rsidTr="0056315E">
        <w:tc>
          <w:tcPr>
            <w:tcW w:w="4927" w:type="dxa"/>
            <w:shd w:val="clear" w:color="auto" w:fill="auto"/>
          </w:tcPr>
          <w:p w14:paraId="6FBF789F" w14:textId="77777777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1B053C">
              <w:rPr>
                <w:sz w:val="28"/>
                <w:szCs w:val="28"/>
              </w:rPr>
              <w:t>Коэффициенты разложения (</w:t>
            </w:r>
            <w:r w:rsidRPr="001B053C">
              <w:rPr>
                <w:i/>
                <w:sz w:val="28"/>
                <w:szCs w:val="28"/>
                <w:lang w:val="en-US"/>
              </w:rPr>
              <w:t>r</w:t>
            </w:r>
            <w:r w:rsidRPr="001B053C">
              <w:rPr>
                <w:sz w:val="28"/>
                <w:szCs w:val="28"/>
              </w:rPr>
              <w:t>)</w:t>
            </w:r>
            <w:r w:rsidRPr="00250C62">
              <w:rPr>
                <w:sz w:val="28"/>
                <w:szCs w:val="28"/>
              </w:rPr>
              <w:t>:</w:t>
            </w:r>
          </w:p>
          <w:p w14:paraId="0DABF34D" w14:textId="77777777" w:rsidR="006D5F72" w:rsidRPr="006D5F72" w:rsidRDefault="00250C62" w:rsidP="006D5F72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</w:t>
            </w:r>
            <w:r w:rsidR="006D5F72" w:rsidRPr="006D5F72">
              <w:rPr>
                <w:rFonts w:ascii="Courier New" w:hAnsi="Courier New" w:cs="Courier New"/>
                <w:sz w:val="28"/>
                <w:szCs w:val="28"/>
              </w:rPr>
              <w:t xml:space="preserve">  -0.1425 - 0.7554i</w:t>
            </w:r>
          </w:p>
          <w:p w14:paraId="1F836C57" w14:textId="2DD8581C" w:rsidR="006D5F72" w:rsidRPr="00250C62" w:rsidRDefault="006D5F72" w:rsidP="006D5F72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 w:rsidRPr="006D5F72">
              <w:rPr>
                <w:rFonts w:ascii="Courier New" w:hAnsi="Courier New" w:cs="Courier New"/>
                <w:sz w:val="28"/>
                <w:szCs w:val="28"/>
              </w:rPr>
              <w:t xml:space="preserve">  </w:t>
            </w: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</w:t>
            </w:r>
            <w:r w:rsidRPr="006D5F72">
              <w:rPr>
                <w:rFonts w:ascii="Courier New" w:hAnsi="Courier New" w:cs="Courier New"/>
                <w:sz w:val="28"/>
                <w:szCs w:val="28"/>
              </w:rPr>
              <w:t>-0.1425 + 0.7554i</w:t>
            </w:r>
          </w:p>
          <w:p w14:paraId="0FE013C2" w14:textId="6F4405E5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</w:p>
        </w:tc>
        <w:tc>
          <w:tcPr>
            <w:tcW w:w="4927" w:type="dxa"/>
            <w:shd w:val="clear" w:color="auto" w:fill="auto"/>
          </w:tcPr>
          <w:p w14:paraId="2262BE43" w14:textId="58A64B0E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</w:t>
            </w:r>
            <w:r w:rsidR="006D5F72" w:rsidRPr="006D5F72">
              <w:rPr>
                <w:rFonts w:ascii="Courier New" w:hAnsi="Courier New" w:cs="Courier New"/>
                <w:sz w:val="28"/>
                <w:szCs w:val="28"/>
              </w:rPr>
              <w:t xml:space="preserve"> 0.7687</w:t>
            </w:r>
            <w:r w:rsidR="006D5F72" w:rsidRPr="006D5F72">
              <w:rPr>
                <w:rFonts w:ascii="Courier New" w:hAnsi="Courier New" w:cs="Courier New"/>
                <w:sz w:val="28"/>
                <w:szCs w:val="28"/>
              </w:rPr>
              <w:t xml:space="preserve"> </w:t>
            </w:r>
            <w:r w:rsidRPr="00250C62">
              <w:rPr>
                <w:sz w:val="28"/>
                <w:szCs w:val="28"/>
              </w:rPr>
              <w:t>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14:paraId="4129E070" w14:textId="754ED210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proofErr w:type="spellEnd"/>
            <w:r w:rsidRPr="00250C62">
              <w:rPr>
                <w:rFonts w:ascii="Courier New" w:hAnsi="Courier New" w:cs="Courier New"/>
                <w:sz w:val="28"/>
                <w:szCs w:val="28"/>
              </w:rPr>
              <w:t>=</w:t>
            </w:r>
            <w:r w:rsidR="006D5F72" w:rsidRPr="006D5F72">
              <w:rPr>
                <w:rFonts w:ascii="Courier New" w:hAnsi="Courier New" w:cs="Courier New"/>
                <w:sz w:val="28"/>
                <w:szCs w:val="28"/>
              </w:rPr>
              <w:t>1.7572</w:t>
            </w:r>
            <w:r w:rsid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</w:t>
            </w:r>
            <w:r w:rsidRPr="00250C62">
              <w:rPr>
                <w:sz w:val="28"/>
                <w:szCs w:val="28"/>
              </w:rPr>
              <w:t xml:space="preserve">= </w:t>
            </w:r>
            <w:r w:rsidRPr="006D5F72">
              <w:rPr>
                <w:color w:val="FF0000"/>
                <w:sz w:val="28"/>
                <w:szCs w:val="28"/>
              </w:rPr>
              <w:t>0.863</w:t>
            </w:r>
            <w:r w:rsidRPr="006D5F72">
              <w:rPr>
                <w:color w:val="FF0000"/>
                <w:sz w:val="28"/>
                <w:szCs w:val="28"/>
                <w:lang w:val="en-US"/>
              </w:rPr>
              <w:t>π</w:t>
            </w:r>
            <w:r w:rsidRPr="006D5F72">
              <w:rPr>
                <w:color w:val="FF0000"/>
                <w:sz w:val="28"/>
                <w:szCs w:val="28"/>
              </w:rPr>
              <w:t xml:space="preserve"> </w:t>
            </w:r>
            <w:r w:rsidRPr="00250C62">
              <w:rPr>
                <w:sz w:val="28"/>
                <w:szCs w:val="28"/>
              </w:rPr>
              <w:t>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>)</w:t>
            </w:r>
          </w:p>
          <w:p w14:paraId="7E940931" w14:textId="5D0A9E80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r</w:t>
            </w:r>
            <w:r w:rsidRPr="00250C62">
              <w:rPr>
                <w:rFonts w:ascii="Courier New" w:hAnsi="Courier New" w:cs="Courier New"/>
                <w:sz w:val="28"/>
                <w:szCs w:val="28"/>
              </w:rPr>
              <w:t xml:space="preserve"> = </w:t>
            </w:r>
            <w:r w:rsidR="006D5F72" w:rsidRPr="006D5F72">
              <w:rPr>
                <w:rFonts w:ascii="Courier New" w:hAnsi="Courier New" w:cs="Courier New"/>
                <w:sz w:val="28"/>
                <w:szCs w:val="28"/>
              </w:rPr>
              <w:t>0.7687</w:t>
            </w:r>
            <w:r w:rsidR="006D5F72" w:rsidRPr="00250C62">
              <w:rPr>
                <w:sz w:val="28"/>
                <w:szCs w:val="28"/>
              </w:rPr>
              <w:t xml:space="preserve"> </w:t>
            </w:r>
            <w:r w:rsidRPr="00250C62">
              <w:rPr>
                <w:sz w:val="28"/>
                <w:szCs w:val="28"/>
              </w:rPr>
              <w:t>(</w:t>
            </w:r>
            <w:r w:rsidRPr="001B053C">
              <w:rPr>
                <w:sz w:val="28"/>
                <w:szCs w:val="28"/>
              </w:rPr>
              <w:t>радиус</w:t>
            </w:r>
            <w:r w:rsidRPr="00250C62">
              <w:rPr>
                <w:sz w:val="28"/>
                <w:szCs w:val="28"/>
              </w:rPr>
              <w:t>)</w:t>
            </w:r>
          </w:p>
          <w:p w14:paraId="10319B35" w14:textId="43910200" w:rsidR="00250C62" w:rsidRPr="00250C6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</w:rPr>
            </w:pPr>
            <w:proofErr w:type="spellStart"/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>wr</w:t>
            </w:r>
            <w:proofErr w:type="spellEnd"/>
            <w:r w:rsidR="006D5F72" w:rsidRPr="006D5F72">
              <w:rPr>
                <w:rFonts w:ascii="Courier New" w:hAnsi="Courier New" w:cs="Courier New"/>
                <w:sz w:val="28"/>
                <w:szCs w:val="28"/>
              </w:rPr>
              <w:t xml:space="preserve"> 1.7572</w:t>
            </w:r>
            <w:r w:rsidRPr="00250C62">
              <w:rPr>
                <w:sz w:val="28"/>
                <w:szCs w:val="28"/>
              </w:rPr>
              <w:t xml:space="preserve">= </w:t>
            </w:r>
            <w:r w:rsidRPr="006D5F72">
              <w:rPr>
                <w:color w:val="FF0000"/>
                <w:sz w:val="28"/>
                <w:szCs w:val="28"/>
              </w:rPr>
              <w:t>-0.863</w:t>
            </w:r>
            <w:r w:rsidRPr="006D5F72">
              <w:rPr>
                <w:color w:val="FF0000"/>
                <w:sz w:val="28"/>
                <w:szCs w:val="28"/>
                <w:lang w:val="en-US"/>
              </w:rPr>
              <w:t>π</w:t>
            </w:r>
            <w:r w:rsidRPr="006D5F72">
              <w:rPr>
                <w:color w:val="FF0000"/>
                <w:sz w:val="28"/>
                <w:szCs w:val="28"/>
              </w:rPr>
              <w:t xml:space="preserve"> </w:t>
            </w:r>
            <w:r w:rsidRPr="00250C62">
              <w:rPr>
                <w:sz w:val="28"/>
                <w:szCs w:val="28"/>
              </w:rPr>
              <w:t>(</w:t>
            </w:r>
            <w:r w:rsidRPr="001B053C">
              <w:rPr>
                <w:sz w:val="28"/>
                <w:szCs w:val="28"/>
              </w:rPr>
              <w:t>аргумент</w:t>
            </w:r>
            <w:r w:rsidRPr="00250C62">
              <w:rPr>
                <w:sz w:val="28"/>
                <w:szCs w:val="28"/>
              </w:rPr>
              <w:t xml:space="preserve">) </w:t>
            </w:r>
          </w:p>
        </w:tc>
      </w:tr>
      <w:tr w:rsidR="00250C62" w:rsidRPr="001B053C" w14:paraId="4D104235" w14:textId="77777777" w:rsidTr="0056315E">
        <w:tc>
          <w:tcPr>
            <w:tcW w:w="4927" w:type="dxa"/>
            <w:shd w:val="clear" w:color="auto" w:fill="auto"/>
          </w:tcPr>
          <w:p w14:paraId="7FDA8226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  <w:r w:rsidRPr="001B053C">
              <w:rPr>
                <w:sz w:val="28"/>
                <w:szCs w:val="28"/>
              </w:rPr>
              <w:t>Полюсы</w:t>
            </w:r>
            <w:r w:rsidRPr="001B053C">
              <w:rPr>
                <w:sz w:val="28"/>
                <w:szCs w:val="28"/>
                <w:lang w:val="en-US"/>
              </w:rPr>
              <w:t xml:space="preserve"> (</w:t>
            </w:r>
            <w:r w:rsidRPr="001B053C">
              <w:rPr>
                <w:i/>
                <w:sz w:val="28"/>
                <w:szCs w:val="28"/>
                <w:lang w:val="en-US"/>
              </w:rPr>
              <w:t>p</w:t>
            </w:r>
            <w:r w:rsidRPr="001B053C">
              <w:rPr>
                <w:sz w:val="28"/>
                <w:szCs w:val="28"/>
                <w:lang w:val="en-US"/>
              </w:rPr>
              <w:t>):</w:t>
            </w:r>
          </w:p>
          <w:p w14:paraId="3C8247FB" w14:textId="77777777" w:rsidR="006D5F72" w:rsidRPr="006D5F72" w:rsidRDefault="00250C62" w:rsidP="006D5F72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1B053C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p = </w:t>
            </w:r>
            <w:r w:rsidR="006D5F72" w:rsidRP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0.4015 + 0.6963i</w:t>
            </w:r>
          </w:p>
          <w:p w14:paraId="7CBFF9A4" w14:textId="53B82F86" w:rsidR="006D5F72" w:rsidRPr="001B053C" w:rsidRDefault="006D5F72" w:rsidP="006D5F72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</w:t>
            </w: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</w:t>
            </w:r>
            <w:r w:rsidRP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0.4015 - 0.6963i</w:t>
            </w:r>
          </w:p>
          <w:p w14:paraId="6BD902EF" w14:textId="5FB8FBD8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</w:p>
          <w:p w14:paraId="7F527C7D" w14:textId="77777777" w:rsidR="00250C62" w:rsidRPr="001B053C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shd w:val="clear" w:color="auto" w:fill="auto"/>
          </w:tcPr>
          <w:p w14:paraId="1A7EB662" w14:textId="2E757635" w:rsidR="00250C62" w:rsidRPr="006D5F7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proofErr w:type="spellEnd"/>
            <w:r w:rsidRP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= </w:t>
            </w:r>
            <w:r w:rsidR="006D5F72" w:rsidRPr="006D5F72">
              <w:rPr>
                <w:sz w:val="28"/>
                <w:szCs w:val="28"/>
                <w:lang w:val="en-US"/>
              </w:rPr>
              <w:t>0.8037</w:t>
            </w:r>
            <w:r w:rsidR="006D5F72" w:rsidRPr="006D5F72">
              <w:rPr>
                <w:sz w:val="28"/>
                <w:szCs w:val="28"/>
                <w:lang w:val="en-US"/>
              </w:rPr>
              <w:t xml:space="preserve"> </w:t>
            </w:r>
            <w:r w:rsidRPr="006D5F72">
              <w:rPr>
                <w:sz w:val="28"/>
                <w:szCs w:val="28"/>
                <w:lang w:val="en-US"/>
              </w:rPr>
              <w:t>(</w:t>
            </w:r>
            <w:r w:rsidRPr="00F67CB9">
              <w:rPr>
                <w:sz w:val="28"/>
                <w:szCs w:val="28"/>
              </w:rPr>
              <w:t>радиус</w:t>
            </w:r>
            <w:r w:rsidRPr="006D5F72">
              <w:rPr>
                <w:sz w:val="28"/>
                <w:szCs w:val="28"/>
                <w:lang w:val="en-US"/>
              </w:rPr>
              <w:t>)</w:t>
            </w:r>
          </w:p>
          <w:p w14:paraId="0A278188" w14:textId="3403ECAC" w:rsidR="00250C62" w:rsidRPr="006D5F72" w:rsidRDefault="00250C62" w:rsidP="006D5F72">
            <w:pPr>
              <w:spacing w:line="360" w:lineRule="auto"/>
              <w:ind w:leftChars="0" w:left="0" w:firstLineChars="0" w:firstLine="0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proofErr w:type="spellEnd"/>
            <w:r w:rsidRP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>=</w:t>
            </w:r>
            <w:r w:rsidR="006D5F72" w:rsidRPr="006D5F72">
              <w:rPr>
                <w:sz w:val="28"/>
                <w:szCs w:val="28"/>
                <w:lang w:val="en-US"/>
              </w:rPr>
              <w:t xml:space="preserve"> 1.0477</w:t>
            </w:r>
            <w:r w:rsidR="006D5F72">
              <w:rPr>
                <w:sz w:val="28"/>
                <w:szCs w:val="28"/>
                <w:lang w:val="en-US"/>
              </w:rPr>
              <w:t xml:space="preserve"> </w:t>
            </w:r>
            <w:r w:rsidRPr="006D5F72">
              <w:rPr>
                <w:sz w:val="28"/>
                <w:szCs w:val="28"/>
                <w:lang w:val="en-US"/>
              </w:rPr>
              <w:t xml:space="preserve">= </w:t>
            </w:r>
            <w:r w:rsidRPr="006D5F72">
              <w:rPr>
                <w:color w:val="FF0000"/>
                <w:sz w:val="28"/>
                <w:szCs w:val="28"/>
                <w:lang w:val="en-US"/>
              </w:rPr>
              <w:t xml:space="preserve">0.681π </w:t>
            </w:r>
            <w:r w:rsidRPr="006D5F72">
              <w:rPr>
                <w:sz w:val="28"/>
                <w:szCs w:val="28"/>
                <w:lang w:val="en-US"/>
              </w:rPr>
              <w:t>(</w:t>
            </w:r>
            <w:r w:rsidRPr="00F67CB9">
              <w:rPr>
                <w:sz w:val="28"/>
                <w:szCs w:val="28"/>
              </w:rPr>
              <w:t>аргумент</w:t>
            </w:r>
            <w:r w:rsidRPr="006D5F72">
              <w:rPr>
                <w:sz w:val="28"/>
                <w:szCs w:val="28"/>
                <w:lang w:val="en-US"/>
              </w:rPr>
              <w:t>)</w:t>
            </w:r>
          </w:p>
          <w:p w14:paraId="28A0ED2A" w14:textId="0896C8E4" w:rsidR="00250C62" w:rsidRPr="006D5F72" w:rsidRDefault="00250C62" w:rsidP="0056315E">
            <w:pPr>
              <w:spacing w:line="360" w:lineRule="auto"/>
              <w:ind w:left="1" w:hanging="3"/>
              <w:jc w:val="both"/>
              <w:rPr>
                <w:sz w:val="28"/>
                <w:szCs w:val="28"/>
                <w:lang w:val="en-US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rp</w:t>
            </w:r>
            <w:proofErr w:type="spellEnd"/>
            <w:r w:rsidRP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= </w:t>
            </w:r>
            <w:r w:rsidR="006D5F72" w:rsidRPr="006D5F72">
              <w:rPr>
                <w:sz w:val="28"/>
                <w:szCs w:val="28"/>
                <w:lang w:val="en-US"/>
              </w:rPr>
              <w:t>0.8037</w:t>
            </w:r>
            <w:r w:rsidR="006D5F72" w:rsidRPr="006D5F72">
              <w:rPr>
                <w:sz w:val="28"/>
                <w:szCs w:val="28"/>
                <w:lang w:val="en-US"/>
              </w:rPr>
              <w:t xml:space="preserve"> </w:t>
            </w:r>
            <w:r w:rsidRPr="006D5F72">
              <w:rPr>
                <w:sz w:val="28"/>
                <w:szCs w:val="28"/>
                <w:lang w:val="en-US"/>
              </w:rPr>
              <w:t>(</w:t>
            </w:r>
            <w:r w:rsidRPr="00F67CB9">
              <w:rPr>
                <w:sz w:val="28"/>
                <w:szCs w:val="28"/>
              </w:rPr>
              <w:t>радиус</w:t>
            </w:r>
            <w:r w:rsidRPr="006D5F72">
              <w:rPr>
                <w:sz w:val="28"/>
                <w:szCs w:val="28"/>
                <w:lang w:val="en-US"/>
              </w:rPr>
              <w:t>)</w:t>
            </w:r>
          </w:p>
          <w:p w14:paraId="40B724EC" w14:textId="3774AB34" w:rsidR="00250C62" w:rsidRPr="001B053C" w:rsidRDefault="00250C62" w:rsidP="006D5F72">
            <w:pPr>
              <w:spacing w:line="360" w:lineRule="auto"/>
              <w:ind w:leftChars="0" w:left="0" w:firstLineChars="0" w:firstLine="0"/>
              <w:jc w:val="both"/>
              <w:rPr>
                <w:sz w:val="28"/>
                <w:szCs w:val="28"/>
              </w:rPr>
            </w:pPr>
            <w:proofErr w:type="spellStart"/>
            <w:r w:rsidRPr="00F67CB9">
              <w:rPr>
                <w:rFonts w:ascii="Courier New" w:hAnsi="Courier New" w:cs="Courier New"/>
                <w:sz w:val="28"/>
                <w:szCs w:val="28"/>
                <w:lang w:val="en-US"/>
              </w:rPr>
              <w:t>wp</w:t>
            </w:r>
            <w:proofErr w:type="spellEnd"/>
            <w:r w:rsidRPr="00F67CB9">
              <w:rPr>
                <w:rFonts w:ascii="Courier New" w:hAnsi="Courier New" w:cs="Courier New"/>
                <w:sz w:val="28"/>
                <w:szCs w:val="28"/>
              </w:rPr>
              <w:t>=</w:t>
            </w:r>
            <w:r w:rsidR="006D5F72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</w:t>
            </w:r>
            <w:r w:rsidRPr="00F67CB9">
              <w:rPr>
                <w:rFonts w:ascii="Courier New" w:hAnsi="Courier New" w:cs="Courier New"/>
                <w:sz w:val="28"/>
                <w:szCs w:val="28"/>
              </w:rPr>
              <w:t>-</w:t>
            </w:r>
            <w:r w:rsidR="006D5F72" w:rsidRPr="006D5F72">
              <w:rPr>
                <w:sz w:val="28"/>
                <w:szCs w:val="28"/>
              </w:rPr>
              <w:t>1.0477</w:t>
            </w:r>
            <w:r w:rsidRPr="00F67CB9">
              <w:rPr>
                <w:sz w:val="28"/>
                <w:szCs w:val="28"/>
              </w:rPr>
              <w:t xml:space="preserve">= </w:t>
            </w:r>
            <w:r w:rsidRPr="006D5F72">
              <w:rPr>
                <w:color w:val="FF0000"/>
                <w:sz w:val="28"/>
                <w:szCs w:val="28"/>
              </w:rPr>
              <w:t>-0.681</w:t>
            </w:r>
            <w:r w:rsidRPr="006D5F72">
              <w:rPr>
                <w:color w:val="FF0000"/>
                <w:sz w:val="28"/>
                <w:szCs w:val="28"/>
                <w:lang w:val="en-US"/>
              </w:rPr>
              <w:t>π</w:t>
            </w:r>
            <w:r w:rsidRPr="006D5F72">
              <w:rPr>
                <w:color w:val="FF0000"/>
                <w:sz w:val="28"/>
                <w:szCs w:val="28"/>
              </w:rPr>
              <w:t xml:space="preserve"> </w:t>
            </w:r>
            <w:r w:rsidRPr="00F67CB9">
              <w:rPr>
                <w:sz w:val="28"/>
                <w:szCs w:val="28"/>
              </w:rPr>
              <w:t>(аргумент)</w:t>
            </w:r>
          </w:p>
        </w:tc>
      </w:tr>
    </w:tbl>
    <w:p w14:paraId="03C8C83E" w14:textId="2EE08FA9" w:rsidR="00250C62" w:rsidRPr="00250C62" w:rsidRDefault="00250C62" w:rsidP="00250C62">
      <w:pPr>
        <w:spacing w:line="360" w:lineRule="auto"/>
        <w:ind w:left="1" w:hanging="3"/>
        <w:jc w:val="both"/>
        <w:rPr>
          <w:i/>
          <w:sz w:val="28"/>
          <w:szCs w:val="28"/>
        </w:rPr>
      </w:pPr>
      <w:r>
        <w:rPr>
          <w:sz w:val="28"/>
          <w:szCs w:val="28"/>
        </w:rPr>
        <w:t>Целая часть (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>
        <w:rPr>
          <w:sz w:val="28"/>
          <w:szCs w:val="28"/>
        </w:rPr>
        <w:t>)</w:t>
      </w:r>
      <w:r w:rsidRPr="00250C62">
        <w:rPr>
          <w:sz w:val="28"/>
          <w:szCs w:val="28"/>
        </w:rPr>
        <w:t xml:space="preserve">: </w:t>
      </w:r>
      <w:r w:rsidRPr="001506C4">
        <w:rPr>
          <w:rFonts w:ascii="Courier New" w:hAnsi="Courier New" w:cs="Courier New"/>
          <w:sz w:val="28"/>
          <w:szCs w:val="28"/>
          <w:lang w:val="en-US"/>
        </w:rPr>
        <w:t>c</w:t>
      </w:r>
      <w:r w:rsidRPr="00250C62">
        <w:rPr>
          <w:rFonts w:ascii="Courier New" w:hAnsi="Courier New" w:cs="Courier New"/>
          <w:sz w:val="28"/>
          <w:szCs w:val="28"/>
        </w:rPr>
        <w:t xml:space="preserve"> = </w:t>
      </w:r>
      <w:r w:rsidR="006D5F72" w:rsidRPr="006D5F72">
        <w:rPr>
          <w:rFonts w:ascii="Courier New" w:hAnsi="Courier New" w:cs="Courier New"/>
          <w:sz w:val="28"/>
          <w:szCs w:val="28"/>
        </w:rPr>
        <w:t>0.8050</w:t>
      </w:r>
    </w:p>
    <w:p w14:paraId="48B6B5F5" w14:textId="77777777" w:rsidR="00250C62" w:rsidRPr="001B40D1" w:rsidRDefault="00250C62" w:rsidP="00250C62">
      <w:pPr>
        <w:spacing w:line="360" w:lineRule="auto"/>
        <w:ind w:left="1" w:hanging="3"/>
        <w:jc w:val="both"/>
        <w:rPr>
          <w:sz w:val="28"/>
          <w:szCs w:val="28"/>
        </w:rPr>
      </w:pPr>
      <w:r w:rsidRPr="001B40D1">
        <w:rPr>
          <w:sz w:val="28"/>
          <w:szCs w:val="28"/>
        </w:rPr>
        <w:t>Придаточная функция в виде суммы простых дробей с полюсами и коэффициентами разложения в показательной форме:</w:t>
      </w:r>
    </w:p>
    <w:p w14:paraId="6060FD95" w14:textId="2B57FB51" w:rsidR="00250C62" w:rsidRDefault="00250C62" w:rsidP="006D5F72">
      <w:pPr>
        <w:spacing w:after="200" w:line="360" w:lineRule="auto"/>
        <w:ind w:left="0" w:hanging="2"/>
        <w:jc w:val="center"/>
      </w:pPr>
      <w:r w:rsidRPr="00250C62">
        <w:t xml:space="preserve">          </w:t>
      </w:r>
    </w:p>
    <w:p w14:paraId="0FF637B0" w14:textId="32457E2B" w:rsidR="006D5F72" w:rsidRPr="006D5F72" w:rsidRDefault="006D5F72" w:rsidP="006D5F72">
      <w:pPr>
        <w:spacing w:after="200" w:line="360" w:lineRule="auto"/>
        <w:ind w:left="1" w:hanging="3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(z)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-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*k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c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203765B6" w14:textId="77777777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3E0F064B" w14:textId="2F9640ED" w:rsidR="00250C6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0.8050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401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8"/>
                      <w:szCs w:val="28"/>
                    </w:rPr>
                    <m:t>1.7572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ourier New" w:cs="Courier New"/>
                      <w:sz w:val="28"/>
                      <w:szCs w:val="28"/>
                      <w:lang w:val="en-US"/>
                    </w:rPr>
                    <m:t>i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803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1.0477 </m:t>
                  </m:r>
                  <m:r>
                    <m:rPr>
                      <m:sty m:val="p"/>
                    </m:rPr>
                    <w:rPr>
                      <w:rFonts w:ascii="Cambria Math" w:hAnsi="Courier New" w:cs="Courier New"/>
                      <w:sz w:val="28"/>
                      <w:szCs w:val="28"/>
                      <w:lang w:val="en-US"/>
                    </w:rPr>
                    <m:t>i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401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8"/>
                      <w:szCs w:val="28"/>
                    </w:rPr>
                    <m:t>1.7572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ourier New" w:cs="Courier New"/>
                      <w:sz w:val="28"/>
                      <w:szCs w:val="28"/>
                      <w:lang w:val="en-US"/>
                    </w:rPr>
                    <m:t>i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803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1.0477 </m:t>
                  </m:r>
                  <m:r>
                    <m:rPr>
                      <m:sty m:val="p"/>
                    </m:rPr>
                    <w:rPr>
                      <w:rFonts w:ascii="Cambria Math" w:hAnsi="Courier New" w:cs="Courier New"/>
                      <w:sz w:val="28"/>
                      <w:szCs w:val="28"/>
                      <w:lang w:val="en-US"/>
                    </w:rPr>
                    <m:t>i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</m:den>
          </m:f>
        </m:oMath>
      </m:oMathPara>
    </w:p>
    <w:p w14:paraId="61714E13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52CD1F25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40445D5D" w14:textId="7B6F7621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E13C3D3" w14:textId="574C6EF6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2A49B034" w14:textId="67F996C0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6D19381C" w14:textId="69511B2E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678C9BDC" w14:textId="77777777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D6CB0BB" w14:textId="77777777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9BE83F1" w14:textId="77777777"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вод карты нулей и полюсов.</w:t>
      </w:r>
    </w:p>
    <w:p w14:paraId="3CD86F25" w14:textId="500DA98F" w:rsidR="00250C62" w:rsidRDefault="006D5F7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C1E062A" wp14:editId="372EAAC4">
            <wp:extent cx="5936615" cy="454723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Снимок экрана 2020-11-07 в 20.27.28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54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CB9EE" w14:textId="77777777"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Разложение нулей не влияет на устойчивость ЛДС, а так как полюса находятся в единичной окружности, то рекурсивное звено является устойчивым.</w:t>
      </w:r>
    </w:p>
    <w:p w14:paraId="0CE5B0FD" w14:textId="77777777" w:rsidR="00250C62" w:rsidRDefault="00250C62" w:rsidP="00250C62">
      <w:pPr>
        <w:numPr>
          <w:ilvl w:val="0"/>
          <w:numId w:val="2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Значения нулей и полюсов совпадают с значениями, вычисленными в п.5.</w:t>
      </w:r>
    </w:p>
    <w:p w14:paraId="62C37EFF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0EBF979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7CE3B98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3DD12F9B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D1C1637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598D0BB4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306DC6C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942E185" w14:textId="5B0B8B11"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ычисление АЧХ и ФЧХ в шкале нормированных частот.</w:t>
      </w:r>
      <w:r w:rsidR="006D5F72">
        <w:rPr>
          <w:noProof/>
          <w:sz w:val="28"/>
          <w:szCs w:val="28"/>
        </w:rPr>
        <w:drawing>
          <wp:inline distT="0" distB="0" distL="0" distR="0" wp14:anchorId="64E3011C" wp14:editId="0A2F6E04">
            <wp:extent cx="5499100" cy="46863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Снимок экрана 2020-11-07 в 20.46.2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0" cy="468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26D54" w14:textId="3F3260C5" w:rsidR="00250C62" w:rsidRDefault="006D5F72" w:rsidP="006D5F72">
      <w:pPr>
        <w:spacing w:after="200" w:line="360" w:lineRule="auto"/>
        <w:ind w:leftChars="0" w:left="0" w:firstLineChars="0"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AB73405" wp14:editId="664E3E26">
            <wp:extent cx="5499100" cy="4495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Снимок экрана 2020-11-07 в 20.46.36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0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90A54" w14:textId="62B319CF" w:rsidR="00250C62" w:rsidRDefault="00250C6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</w:p>
    <w:p w14:paraId="59CE180C" w14:textId="2A07D7DC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9F0DAA2" w14:textId="780025CE" w:rsidR="00205C49" w:rsidRDefault="00205C49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38B74F71" w14:textId="77777777" w:rsidR="00205C49" w:rsidRDefault="00205C49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527D74E7" w14:textId="0CDFA86F" w:rsidR="00250C62" w:rsidRPr="006D5F72" w:rsidRDefault="002C78DD" w:rsidP="00250C62">
      <w:pPr>
        <w:spacing w:after="200" w:line="360" w:lineRule="auto"/>
        <w:ind w:left="0" w:hanging="2"/>
        <w:jc w:val="both"/>
        <w:rPr>
          <w:sz w:val="28"/>
          <w:szCs w:val="28"/>
        </w:rPr>
      </w:pPr>
      <w:r>
        <w:rPr>
          <w:noProof/>
        </w:rPr>
        <w:pict w14:anchorId="2F709304">
          <v:shape id="_x0000_s1027" type="#_x0000_t75" alt="" style="position:absolute;left:0;text-align:left;margin-left:.2pt;margin-top:23.35pt;width:257.7pt;height:30.3pt;z-index:251658240;mso-wrap-edited:f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1FD7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3C1FD7&quot; wsp:rsidRDefault=&quot;003C1FD7&quot; wsp:rsidP=&quot;003C1FD7&quot;&gt;&lt;m:oMathPara&gt;&lt;m:oMath&gt;&lt;m:r&gt;&lt;w:rPr&gt;&lt;w:rFonts w:ascii=&quot;Cambria Math&quot; w:h-ansi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/&gt;&lt;wx:font wx:val=&quot;Cambria Math&quot;/&gt;&lt;w:i/&gt;&lt;w:sz-cs w:val=&quot;32&quot;/&gt;&lt;/w:rPr&gt;&lt;m:t&gt;0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&lt;/m:t&gt;&lt;/m:r&gt;&lt;m:r&gt;&lt;w:rPr&gt;&lt;w:rFonts w:ascii=&quot;Cambria Math&quot;/&gt;&lt;wx:font wx:val=&quot;Cambria Math&quot;/&gt;&lt;w:i/&gt;&lt;w:sz-cs w:val=&quot;32&quot;/&gt;&lt;/w:rPr&gt;&lt;m:t&gt;0&lt;/m:t&gt;&lt;/m:r&gt;&lt;/m:sup&gt;&lt;/m:sSup&gt;&lt;m:r&gt;&lt;w:rPr&gt;&lt;w:rFonts w:ascii=&quot;Cambria Math&quot;/&gt;&lt;wx:font wx:val=&quot;Cambria Math&quot;/&gt;&lt;w:i/&gt;&lt;w:sz-cs w:val=&quot;32&quot;/&gt;&lt;/w:rPr&gt;&lt;m:t&gt;=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+&lt;/m:t&gt;&lt;/m:r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0.352884&lt;/m:t&gt;&lt;/m:r&gt;&lt;/m:oMath&gt;&lt;/m:oMathPara&gt;&lt;/w:p&gt;&lt;w:sectPr wsp:rsidR=&quot;00000000&quot; wsp:rsidRPr=&quot;003C1FD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" o:title="" chromakey="white"/>
            <w10:wrap type="through"/>
          </v:shape>
        </w:pict>
      </w:r>
      <w:r w:rsidR="00250C62" w:rsidRPr="006D5F72">
        <w:rPr>
          <w:sz w:val="28"/>
          <w:szCs w:val="28"/>
        </w:rPr>
        <w:t xml:space="preserve">Вычислим: </w:t>
      </w:r>
    </w:p>
    <w:p w14:paraId="4065E11B" w14:textId="01E4CA3A" w:rsidR="006D5F72" w:rsidRPr="006D5F72" w:rsidRDefault="002C78DD" w:rsidP="006D5F72">
      <w:pPr>
        <w:spacing w:after="200" w:line="360" w:lineRule="auto"/>
        <w:ind w:left="0" w:hanging="2"/>
        <w:jc w:val="both"/>
        <w:rPr>
          <w:color w:val="FF0000"/>
        </w:rPr>
      </w:pPr>
      <w:r>
        <w:rPr>
          <w:noProof/>
        </w:rPr>
        <w:pict w14:anchorId="0CC4C3A6">
          <v:shape id="_x0000_s1026" type="#_x0000_t75" alt="" style="position:absolute;left:0;text-align:left;margin-left:.2pt;margin-top:42.65pt;width:265.25pt;height:30.3pt;z-index:-251657216;mso-wrap-edited:f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66C81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066C81&quot; wsp:rsidRDefault=&quot;00066C81&quot; wsp:rsidP=&quot;00066C81&quot;&gt;&lt;m:oMathPara&gt;&lt;m:oMath&gt;&lt;m:r&gt;&lt;w:rPr&gt;&lt;w:rFonts w:ascii=&quot;Cambria Math&quot; w:h-ansi=&quot;Cambria Math&quot; w:cs=&quot;Cambria Math&quot;/&gt;&lt;wx:font wx:val=&quot;Cambria Math&quot;/&gt;&lt;w:i/&gt;&lt;w:sz-cs w:val=&quot;32&quot;/&gt;&lt;/w:rPr&gt;&lt;m:t&gt;A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ѕА&lt;/m:t&gt;&lt;/m:r&gt;&lt;/m:e&gt;&lt;/m:d&gt;&lt;m:r&gt;&lt;w:rPr&gt;&lt;w:rFonts w:ascii=&quot;Cambria Math&quot;/&gt;&lt;wx:font wx:val=&quot;Cambria Math&quot;/&gt;&lt;w:i/&gt;&lt;w:sz-cs w:val=&quot;32&quot;/&gt;&lt;/w:rPr&gt;&lt;m:t&gt;=|&lt;/m:t&gt;&lt;/m:r&gt;&lt;m:r&gt;&lt;w:rPr&gt;&lt;w:rFonts w:ascii=&quot;Cambria Math&quot; w:h-ansi=&quot;Cambria Math&quot;/&gt;&lt;wx:font wx:val=&quot;Cambria Math&quot;/&gt;&lt;w:i/&gt;&lt;w:sz-cs w:val=&quot;32&quot;/&gt;&lt;/w:rPr&gt;&lt;m:t&gt;H&lt;/m:t&gt;&lt;/m:r&gt;&lt;m:d&gt;&lt;m:dPr&gt;&lt;m:ctrlPr&gt;&lt;w:rPr&gt;&lt;w:rFonts w:ascii=&quot;Cambria Math&quot; w:h-ansi=&quot;Cambria Math&quot;/&gt;&lt;wx:font wx:val=&quot;Cambria Math&quot;/&gt;&lt;w:i/&gt;&lt;w:sz-cs w:val=&quot;32&quot;/&gt;&lt;/w:rPr&gt;&lt;/m:ctrlPr&gt;&lt;/m:dPr&gt;&lt;m:e&gt;&lt;m:r&gt;&lt;w:rPr&gt;&lt;w:rFonts w:ascii=&quot;Cambria Math&quot; w:h-ansi=&quot;Cambria Math&quot;/&gt;&lt;wx:font wx:val=&quot;Cambria Math&quot;/&gt;&lt;w:i/&gt;&lt;w:sz-cs w:val=&quot;32&quot;/&gt;&lt;/w:rPr&gt;&lt;m:t&gt;z&lt;/m:t&gt;&lt;/m:r&gt;&lt;/m:e&gt;&lt;/m:d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/&gt;&lt;wx:font wx:val=&quot;Cambria Math&quot;/&gt;&lt;w:i/&gt;&lt;w:sz-cs w:val=&quot;32&quot;/&gt;&lt;/w:rPr&gt;&lt;m:t&gt;|&lt;/m:t&gt;&lt;/m:r&gt;&lt;/m:e&gt;&lt;m:sub&gt;&lt;m:r&gt;&lt;w:rPr&gt;&lt;w:rFonts w:ascii=&quot;Cambria Math&quot; w:h-ansi=&quot;Cambria Math&quot;/&gt;&lt;wx:font wx:val=&quot;Cambria Math&quot;/&gt;&lt;w:i/&gt;&lt;w:sz-cs w:val=&quot;32&quot;/&gt;&lt;/w:rPr&gt;&lt;m:t&gt;z&lt;/m:t&gt;&lt;/m:r&gt;&lt;m:r&gt;&lt;w:rPr&gt;&lt;w:rFonts w:ascii=&quot;Cambria Math&quot;/&gt;&lt;wx:font wx:val=&quot;Cambria Math&quot;/&gt;&lt;w:i/&gt;&lt;w:sz-cs w:val=&quot;32&quot;/&gt;&lt;/w:rPr&gt;&lt;m:t&gt;=&lt;/m:t&gt;&lt;/m:r&gt;&lt;m:sSup&gt;&lt;m:sSupPr&gt;&lt;m:ctrlPr&gt;&lt;w:rPr&gt;&lt;w:rFonts w:ascii=&quot;Cambria Math&quot; w:h-ansi=&quot;Cambria Math&quot;/&gt;&lt;wx:font wx:val=&quot;Cambria Math&quot;/&gt;&lt;w:i/&gt;&lt;w:sz-cs w:val=&quot;32&quot;/&gt;&lt;/w:rPr&gt;&lt;/m:ctrlPr&gt;&lt;/m:sSupPr&gt;&lt;m:e&gt;&lt;m:r&gt;&lt;w:rPr&gt;&lt;w:rFonts w:ascii=&quot;Cambria Math&quot; w:h-ansi=&quot;Cambria Math&quot;/&gt;&lt;wx:font wx:val=&quot;Cambria Math&quot;/&gt;&lt;w:i/&gt;&lt;w:sz-cs w:val=&quot;32&quot;/&gt;&lt;/w:rPr&gt;&lt;m:t&gt;e&lt;/m:t&gt;&lt;/m:r&gt;&lt;/m:e&gt;&lt;m:sup&gt;&lt;m:r&gt;&lt;w:rPr&gt;&lt;w:rFonts w:ascii=&quot;Cambria Math&quot; w:h-ansi=&quot;Cambria Math&quot;/&gt;&lt;wx:font wx:val=&quot;Cambria Math&quot;/&gt;&lt;w:i/&gt;&lt;w:sz-cs w:val=&quot;32&quot;/&gt;&lt;/w:rPr&gt;&lt;m:t&gt;jѕА&lt;/m:t&gt;&lt;/m:r&gt;&lt;/m:sup&gt;&lt;/m:sSup&gt;&lt;m:r&gt;&lt;w:rPr&gt;&lt;w:rFonts w:ascii=&quot;Cambria Math&quot;/&gt;&lt;wx:font wx:val=&quot;Cambria Math&quot;/&gt;&lt;w:i/&gt;&lt;w:sz-cs w:val=&quot;32&quot;/&gt;&lt;/w:rPr&gt;&lt;m:t&gt;=&lt;/m:t&gt;&lt;/m:r&gt;&lt;m:r&gt;&lt;w:rPr&gt;&lt;w:rFonts w:ascii=&quot;Cambria Math&quot;/&gt;&lt;w:i/&gt;&lt;w:sz-cs w:val=&quot;32&quot;/&gt;&lt;/w:rPr&gt;&lt;m:t&gt;-&lt;/m:t&gt;&lt;/m:r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=&lt;/m:t&gt;&lt;/m:r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-cs w:val=&quot;32&quot;/&gt;&lt;/w:rPr&gt;&lt;/m:ctrlPr&gt;&lt;/m:dPr&gt;&lt;m:e&gt;&lt;m:f&gt;&lt;m:fPr&gt;&lt;m:ctrlPr&gt;&lt;w:rPr&gt;&lt;w:rFonts w:ascii=&quot;Cambria Math&quot; w:h-ansi=&quot;Cambria Math&quot;/&gt;&lt;wx:font wx:val=&quot;Cambria Math&quot;/&gt;&lt;w:i/&gt;&lt;w:sz-cs w:val=&quot;32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0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-b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b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num&gt;&lt;m:den&gt;&lt;m:r&gt;&lt;w:rPr&gt;&lt;w:rFonts w:ascii=&quot;Cambria Math&quot;/&gt;&lt;wx:font wx:val=&quot;Cambria Math&quot;/&gt;&lt;w:i/&gt;&lt;w:sz-cs w:val=&quot;32&quot;/&gt;&lt;/w:rPr&gt;&lt;m:t&gt;1&lt;/m:t&gt;&lt;/m:r&gt;&lt;m:r&gt;&lt;w:rPr&gt;&lt;w:rFonts w:ascii=&quot;Cambria Math&quot;/&gt;&lt;w:i/&gt;&lt;w:sz-cs w:val=&quot;32&quot;/&gt;&lt;/w:rPr&gt;&lt;m:t&gt;-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1&lt;/m:t&gt;&lt;/m:r&gt;&lt;/m:sub&gt;&lt;/m:sSub&gt;&lt;m:r&gt;&lt;w:rPr&gt;&lt;w:rFonts w:ascii=&quot;Cambria Math&quot;/&gt;&lt;wx:font wx:val=&quot;Cambria Math&quot;/&gt;&lt;w:i/&gt;&lt;w:sz-cs w:val=&quot;32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32&quot;/&gt;&lt;/w:rPr&gt;&lt;/m:ctrlPr&gt;&lt;/m:sSubPr&gt;&lt;m:e&gt;&lt;m:r&gt;&lt;w:rPr&gt;&lt;w:rFonts w:ascii=&quot;Cambria Math&quot; w:h-ansi=&quot;Cambria Math&quot;/&gt;&lt;wx:font wx:val=&quot;Cambria Math&quot;/&gt;&lt;w:i/&gt;&lt;w:sz-cs w:val=&quot;32&quot;/&gt;&lt;/w:rPr&gt;&lt;m:t&gt;a&lt;/m:t&gt;&lt;/m:r&gt;&lt;/m:e&gt;&lt;m:sub&gt;&lt;m:r&gt;&lt;w:rPr&gt;&lt;w:rFonts w:ascii=&quot;Cambria Math&quot;/&gt;&lt;wx:font wx:val=&quot;Cambria Math&quot;/&gt;&lt;w:i/&gt;&lt;w:sz-cs w:val=&quot;32&quot;/&gt;&lt;/w:rPr&gt;&lt;m:t&gt;2&lt;/m:t&gt;&lt;/m:r&gt;&lt;/m:sub&gt;&lt;/m:sSub&gt;&lt;/m:den&gt;&lt;/m:f&gt;&lt;/m:e&gt;&lt;/m:d&gt;&lt;m:r&gt;&lt;w:rPr&gt;&lt;w:rFonts w:ascii=&quot;Cambria Math&quot;/&gt;&lt;wx:font wx:val=&quot;Cambria Math&quot;/&gt;&lt;w:i/&gt;&lt;w:sz-cs w:val=&quot;32&quot;/&gt;&lt;/w:rPr&gt;&lt;m:t&gt;= 2.695891&lt;/m:t&gt;&lt;/m:r&gt;&lt;/m:oMath&gt;&lt;/m:oMathPara&gt;&lt;/w:p&gt;&lt;w:sectPr wsp:rsidR=&quot;00000000&quot; wsp:rsidRPr=&quot;00066C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" o:title="" chromakey="white"/>
            <w10:wrap type="tight"/>
          </v:shape>
        </w:pict>
      </w:r>
      <w:r w:rsidR="006D5F72" w:rsidRPr="006D5F72">
        <w:rPr>
          <w:color w:val="000000" w:themeColor="text1"/>
          <w:highlight w:val="yellow"/>
        </w:rPr>
        <w:t>1,85053</w:t>
      </w:r>
      <w:r w:rsidR="006D5F72" w:rsidRPr="006D5F72">
        <w:rPr>
          <w:color w:val="000000" w:themeColor="text1"/>
          <w:highlight w:val="yellow"/>
        </w:rPr>
        <w:t xml:space="preserve"> посчитано, не дает обрезать картинку….</w:t>
      </w:r>
    </w:p>
    <w:p w14:paraId="75337EC9" w14:textId="6D81FF33" w:rsidR="00250C62" w:rsidRDefault="006D5F72" w:rsidP="00250C62">
      <w:pPr>
        <w:spacing w:after="200" w:line="360" w:lineRule="auto"/>
        <w:ind w:left="0" w:hanging="2"/>
        <w:jc w:val="both"/>
      </w:pPr>
      <w:r>
        <w:t xml:space="preserve"> </w:t>
      </w:r>
      <w:r w:rsidRPr="006D5F72">
        <w:rPr>
          <w:color w:val="FF0000"/>
          <w:highlight w:val="yellow"/>
        </w:rPr>
        <w:t>0,21233</w:t>
      </w:r>
    </w:p>
    <w:p w14:paraId="5393D809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  <w:r>
        <w:rPr>
          <w:sz w:val="28"/>
          <w:szCs w:val="28"/>
        </w:rPr>
        <w:t>Значения, полученные аналитически по формулам вверху, совпадают со значениями на графиках.</w:t>
      </w:r>
    </w:p>
    <w:p w14:paraId="69D3A437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14:paraId="774FAEBD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Карта нулей и полюсов позволяет по расположению нулей и полюсов сделать вывод о качественном характере АЧХ.</w:t>
      </w:r>
    </w:p>
    <w:p w14:paraId="46EF83EB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В точке Нуля АЧХ наблюдается скачок ФЧХ на π</w:t>
      </w:r>
    </w:p>
    <w:p w14:paraId="6DA4A091" w14:textId="77777777" w:rsidR="00250C62" w:rsidRDefault="00250C62" w:rsidP="00250C62">
      <w:pPr>
        <w:numPr>
          <w:ilvl w:val="0"/>
          <w:numId w:val="4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>Низкие составляющие воздействия оказались преимущественно подавленными в реакции.</w:t>
      </w:r>
    </w:p>
    <w:p w14:paraId="5FB0BE7B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A884C6D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9E8BFF8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1198D25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C48AE9D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B5FA5B7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6F650783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1DE28F9" w14:textId="77777777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4EC57ED6" w14:textId="63FFE8DB" w:rsidR="00250C62" w:rsidRDefault="00250C6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6B951650" w14:textId="5185E576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8C0B703" w14:textId="3439AB15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236518ED" w14:textId="7879FCD5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7AE5752E" w14:textId="4FCD6503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5A9154F" w14:textId="12A33CC9" w:rsidR="006D5F7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1B5FB0A1" w14:textId="77777777" w:rsidR="006D5F72" w:rsidRPr="00250C62" w:rsidRDefault="006D5F72" w:rsidP="00250C62">
      <w:pPr>
        <w:spacing w:after="200" w:line="360" w:lineRule="auto"/>
        <w:ind w:left="1" w:hanging="3"/>
        <w:jc w:val="both"/>
        <w:rPr>
          <w:sz w:val="28"/>
          <w:szCs w:val="28"/>
        </w:rPr>
      </w:pPr>
    </w:p>
    <w:p w14:paraId="099FB93A" w14:textId="77777777" w:rsidR="00250C62" w:rsidRDefault="00250C62" w:rsidP="00250C62">
      <w:pPr>
        <w:numPr>
          <w:ilvl w:val="0"/>
          <w:numId w:val="1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Вычисление АЧХ и ФЧХ в шкале абсолютных частот.</w:t>
      </w:r>
    </w:p>
    <w:p w14:paraId="4F91A59C" w14:textId="147CACE7" w:rsidR="00250C62" w:rsidRDefault="006D5F7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4C8F38F" wp14:editId="6A3F2BB5">
            <wp:extent cx="5499100" cy="46863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Снимок экрана 2020-11-07 в 20.46.29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0" cy="468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B2CB6" w14:textId="3A4366CD" w:rsidR="00250C62" w:rsidRDefault="006D5F72" w:rsidP="00250C62">
      <w:pPr>
        <w:spacing w:after="200" w:line="360" w:lineRule="auto"/>
        <w:ind w:left="1" w:hanging="3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48588D50" wp14:editId="066A6222">
            <wp:extent cx="5499100" cy="44958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Снимок экрана 2020-11-07 в 20.46.41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0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F1031" w14:textId="77777777" w:rsidR="00250C62" w:rsidRDefault="00250C62" w:rsidP="00250C62">
      <w:pPr>
        <w:numPr>
          <w:ilvl w:val="0"/>
          <w:numId w:val="6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В частотной области все дискретные сигналы целесообразно рассматривать только в области </w:t>
      </w:r>
      <w:r w:rsidRPr="00E454CA">
        <w:rPr>
          <w:sz w:val="28"/>
          <w:szCs w:val="28"/>
        </w:rPr>
        <w:t xml:space="preserve">[0; </w:t>
      </w:r>
      <w:r w:rsidRPr="00E454CA">
        <w:rPr>
          <w:i/>
          <w:sz w:val="28"/>
          <w:szCs w:val="28"/>
          <w:lang w:val="en-US"/>
        </w:rPr>
        <w:t>f</w:t>
      </w:r>
      <w:r w:rsidRPr="00E454CA">
        <w:rPr>
          <w:i/>
          <w:sz w:val="28"/>
          <w:szCs w:val="28"/>
          <w:vertAlign w:val="subscript"/>
        </w:rPr>
        <w:t>Д</w:t>
      </w:r>
      <w:r w:rsidRPr="00E454CA">
        <w:rPr>
          <w:sz w:val="28"/>
          <w:szCs w:val="28"/>
        </w:rPr>
        <w:t>/2]</w:t>
      </w:r>
      <w:r>
        <w:rPr>
          <w:sz w:val="28"/>
          <w:szCs w:val="28"/>
        </w:rPr>
        <w:t>, которая называется основной полосой частот.</w:t>
      </w:r>
    </w:p>
    <w:p w14:paraId="555D0BFB" w14:textId="77777777" w:rsidR="00250C62" w:rsidRPr="00202E59" w:rsidRDefault="00250C62" w:rsidP="00250C62">
      <w:pPr>
        <w:numPr>
          <w:ilvl w:val="0"/>
          <w:numId w:val="5"/>
        </w:numPr>
        <w:suppressAutoHyphens w:val="0"/>
        <w:spacing w:after="200"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sz w:val="28"/>
          <w:szCs w:val="28"/>
        </w:rPr>
      </w:pPr>
      <w:r>
        <w:rPr>
          <w:sz w:val="28"/>
          <w:szCs w:val="28"/>
        </w:rPr>
        <w:t xml:space="preserve">Нормированные частоты </w:t>
      </w:r>
      <w:r w:rsidRPr="001B053C">
        <w:rPr>
          <w:color w:val="000000"/>
          <w:sz w:val="28"/>
          <w:szCs w:val="28"/>
        </w:rPr>
        <w:fldChar w:fldCharType="begin"/>
      </w:r>
      <w:r w:rsidRPr="001B053C">
        <w:rPr>
          <w:color w:val="000000"/>
          <w:sz w:val="28"/>
          <w:szCs w:val="28"/>
        </w:rPr>
        <w:instrText xml:space="preserve"> QUOTE </w:instrText>
      </w:r>
      <w:r w:rsidR="002C78DD">
        <w:rPr>
          <w:noProof/>
          <w:position w:val="-6"/>
        </w:rPr>
        <w:pict w14:anchorId="30CED7CF">
          <v:shape id="_x0000_i1027" type="#_x0000_t75" alt="" style="width:10.4pt;height:16.1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1B053C">
        <w:rPr>
          <w:color w:val="000000"/>
          <w:sz w:val="28"/>
          <w:szCs w:val="28"/>
        </w:rPr>
        <w:instrText xml:space="preserve"> </w:instrText>
      </w:r>
      <w:r w:rsidRPr="001B053C">
        <w:rPr>
          <w:color w:val="000000"/>
          <w:sz w:val="28"/>
          <w:szCs w:val="28"/>
        </w:rPr>
        <w:fldChar w:fldCharType="separate"/>
      </w:r>
      <w:r w:rsidR="002C78DD">
        <w:rPr>
          <w:noProof/>
          <w:position w:val="-6"/>
        </w:rPr>
        <w:pict w14:anchorId="0A39FB9E">
          <v:shape id="_x0000_i1026" type="#_x0000_t75" alt="" style="width:10.4pt;height:16.1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3CA2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Default=&quot;005C3CA2&quot; wsp:rsidP=&quot;005C3CA2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1B053C">
        <w:rPr>
          <w:color w:val="000000"/>
          <w:sz w:val="28"/>
          <w:szCs w:val="28"/>
        </w:rPr>
        <w:fldChar w:fldCharType="end"/>
      </w:r>
      <w:r w:rsidRPr="00202E59">
        <w:rPr>
          <w:color w:val="000000"/>
          <w:sz w:val="28"/>
          <w:szCs w:val="28"/>
        </w:rPr>
        <w:t xml:space="preserve"> и </w:t>
      </w:r>
      <w:r w:rsidRPr="00202E59">
        <w:rPr>
          <w:i/>
          <w:color w:val="000000"/>
          <w:sz w:val="28"/>
          <w:szCs w:val="28"/>
        </w:rPr>
        <w:t>f</w:t>
      </w:r>
      <w:r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вязаны соотношением</w:t>
      </w:r>
    </w:p>
    <w:p w14:paraId="6DA1707A" w14:textId="77777777" w:rsidR="00250C62" w:rsidRDefault="002C78DD" w:rsidP="00250C62">
      <w:pPr>
        <w:spacing w:line="360" w:lineRule="auto"/>
        <w:ind w:left="0" w:hanging="2"/>
        <w:jc w:val="both"/>
      </w:pPr>
      <w:r>
        <w:rPr>
          <w:noProof/>
        </w:rPr>
        <w:pict w14:anchorId="6D768096">
          <v:shape id="_x0000_i1025" type="#_x0000_t75" alt="" style="width:132.65pt;height:36.95pt;mso-width-percent:0;mso-height-percent:0;mso-width-percent:0;mso-height-percent:0" equationxml="&lt;?xml version=&quot;1.0&quot; encoding=&quot;UTF-8&quot; standalone=&quot;yes&quot;?&gt;&#13;&#10;&#13;&#10;&lt;?mso-application progid=&quot;Word.Document&quot;?&gt;&#13;&#10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67347&quot;/&gt;&lt;wsp:rsid wsp:val=&quot;0000124D&quot;/&gt;&lt;wsp:rsid wsp:val=&quot;00002545&quot;/&gt;&lt;wsp:rsid wsp:val=&quot;0000422A&quot;/&gt;&lt;wsp:rsid wsp:val=&quot;00005330&quot;/&gt;&lt;wsp:rsid wsp:val=&quot;00005391&quot;/&gt;&lt;wsp:rsid wsp:val=&quot;000055CC&quot;/&gt;&lt;wsp:rsid wsp:val=&quot;0000610B&quot;/&gt;&lt;wsp:rsid wsp:val=&quot;000103B7&quot;/&gt;&lt;wsp:rsid wsp:val=&quot;00010AD2&quot;/&gt;&lt;wsp:rsid wsp:val=&quot;00011778&quot;/&gt;&lt;wsp:rsid wsp:val=&quot;00011F04&quot;/&gt;&lt;wsp:rsid wsp:val=&quot;000134FA&quot;/&gt;&lt;wsp:rsid wsp:val=&quot;0001400B&quot;/&gt;&lt;wsp:rsid wsp:val=&quot;00015DA1&quot;/&gt;&lt;wsp:rsid wsp:val=&quot;00016BD5&quot;/&gt;&lt;wsp:rsid wsp:val=&quot;000174AA&quot;/&gt;&lt;wsp:rsid wsp:val=&quot;0001755F&quot;/&gt;&lt;wsp:rsid wsp:val=&quot;00017A9E&quot;/&gt;&lt;wsp:rsid wsp:val=&quot;00020C80&quot;/&gt;&lt;wsp:rsid wsp:val=&quot;00021712&quot;/&gt;&lt;wsp:rsid wsp:val=&quot;000234A6&quot;/&gt;&lt;wsp:rsid wsp:val=&quot;000243E6&quot;/&gt;&lt;wsp:rsid wsp:val=&quot;000246C0&quot;/&gt;&lt;wsp:rsid wsp:val=&quot;00025528&quot;/&gt;&lt;wsp:rsid wsp:val=&quot;000256D0&quot;/&gt;&lt;wsp:rsid wsp:val=&quot;00027EC6&quot;/&gt;&lt;wsp:rsid wsp:val=&quot;000328BD&quot;/&gt;&lt;wsp:rsid wsp:val=&quot;00034999&quot;/&gt;&lt;wsp:rsid wsp:val=&quot;00035B4C&quot;/&gt;&lt;wsp:rsid wsp:val=&quot;00035FEC&quot;/&gt;&lt;wsp:rsid wsp:val=&quot;0003672D&quot;/&gt;&lt;wsp:rsid wsp:val=&quot;00040050&quot;/&gt;&lt;wsp:rsid wsp:val=&quot;0004161C&quot;/&gt;&lt;wsp:rsid wsp:val=&quot;00043196&quot;/&gt;&lt;wsp:rsid wsp:val=&quot;0004371F&quot;/&gt;&lt;wsp:rsid wsp:val=&quot;00043AFB&quot;/&gt;&lt;wsp:rsid wsp:val=&quot;000459A4&quot;/&gt;&lt;wsp:rsid wsp:val=&quot;000459F2&quot;/&gt;&lt;wsp:rsid wsp:val=&quot;000503E0&quot;/&gt;&lt;wsp:rsid wsp:val=&quot;00053BCB&quot;/&gt;&lt;wsp:rsid wsp:val=&quot;00055334&quot;/&gt;&lt;wsp:rsid wsp:val=&quot;0005551F&quot;/&gt;&lt;wsp:rsid wsp:val=&quot;00057213&quot;/&gt;&lt;wsp:rsid wsp:val=&quot;000603A9&quot;/&gt;&lt;wsp:rsid wsp:val=&quot;000603AB&quot;/&gt;&lt;wsp:rsid wsp:val=&quot;000663B0&quot;/&gt;&lt;wsp:rsid wsp:val=&quot;00073281&quot;/&gt;&lt;wsp:rsid wsp:val=&quot;00075EB8&quot;/&gt;&lt;wsp:rsid wsp:val=&quot;000768BF&quot;/&gt;&lt;wsp:rsid wsp:val=&quot;00076C54&quot;/&gt;&lt;wsp:rsid wsp:val=&quot;00080961&quot;/&gt;&lt;wsp:rsid wsp:val=&quot;000837A2&quot;/&gt;&lt;wsp:rsid wsp:val=&quot;00083B26&quot;/&gt;&lt;wsp:rsid wsp:val=&quot;00084A84&quot;/&gt;&lt;wsp:rsid wsp:val=&quot;00086185&quot;/&gt;&lt;wsp:rsid wsp:val=&quot;0008715D&quot;/&gt;&lt;wsp:rsid wsp:val=&quot;000906B5&quot;/&gt;&lt;wsp:rsid wsp:val=&quot;00090EBB&quot;/&gt;&lt;wsp:rsid wsp:val=&quot;000924A2&quot;/&gt;&lt;wsp:rsid wsp:val=&quot;00092997&quot;/&gt;&lt;wsp:rsid wsp:val=&quot;000930EE&quot;/&gt;&lt;wsp:rsid wsp:val=&quot;00094718&quot;/&gt;&lt;wsp:rsid wsp:val=&quot;000A14FD&quot;/&gt;&lt;wsp:rsid wsp:val=&quot;000A15A1&quot;/&gt;&lt;wsp:rsid wsp:val=&quot;000A1E14&quot;/&gt;&lt;wsp:rsid wsp:val=&quot;000A323F&quot;/&gt;&lt;wsp:rsid wsp:val=&quot;000A41C2&quot;/&gt;&lt;wsp:rsid wsp:val=&quot;000A50DF&quot;/&gt;&lt;wsp:rsid wsp:val=&quot;000A646F&quot;/&gt;&lt;wsp:rsid wsp:val=&quot;000A6818&quot;/&gt;&lt;wsp:rsid wsp:val=&quot;000A7762&quot;/&gt;&lt;wsp:rsid wsp:val=&quot;000A7F9B&quot;/&gt;&lt;wsp:rsid wsp:val=&quot;000B1DE4&quot;/&gt;&lt;wsp:rsid wsp:val=&quot;000B2352&quot;/&gt;&lt;wsp:rsid wsp:val=&quot;000B29F8&quot;/&gt;&lt;wsp:rsid wsp:val=&quot;000B45DE&quot;/&gt;&lt;wsp:rsid wsp:val=&quot;000B4866&quot;/&gt;&lt;wsp:rsid wsp:val=&quot;000B5964&quot;/&gt;&lt;wsp:rsid wsp:val=&quot;000B7B3F&quot;/&gt;&lt;wsp:rsid wsp:val=&quot;000C0E90&quot;/&gt;&lt;wsp:rsid wsp:val=&quot;000C3834&quot;/&gt;&lt;wsp:rsid wsp:val=&quot;000C50D4&quot;/&gt;&lt;wsp:rsid wsp:val=&quot;000C567A&quot;/&gt;&lt;wsp:rsid wsp:val=&quot;000C5A2C&quot;/&gt;&lt;wsp:rsid wsp:val=&quot;000C666E&quot;/&gt;&lt;wsp:rsid wsp:val=&quot;000D15A7&quot;/&gt;&lt;wsp:rsid wsp:val=&quot;000D4044&quot;/&gt;&lt;wsp:rsid wsp:val=&quot;000D536A&quot;/&gt;&lt;wsp:rsid wsp:val=&quot;000D5CBE&quot;/&gt;&lt;wsp:rsid wsp:val=&quot;000D6FC1&quot;/&gt;&lt;wsp:rsid wsp:val=&quot;000D6FC3&quot;/&gt;&lt;wsp:rsid wsp:val=&quot;000E0921&quot;/&gt;&lt;wsp:rsid wsp:val=&quot;000E1E35&quot;/&gt;&lt;wsp:rsid wsp:val=&quot;000E55F6&quot;/&gt;&lt;wsp:rsid wsp:val=&quot;000F13C1&quot;/&gt;&lt;wsp:rsid wsp:val=&quot;000F289D&quot;/&gt;&lt;wsp:rsid wsp:val=&quot;000F3810&quot;/&gt;&lt;wsp:rsid wsp:val=&quot;000F52D3&quot;/&gt;&lt;wsp:rsid wsp:val=&quot;000F5520&quot;/&gt;&lt;wsp:rsid wsp:val=&quot;000F5E31&quot;/&gt;&lt;wsp:rsid wsp:val=&quot;000F5F59&quot;/&gt;&lt;wsp:rsid wsp:val=&quot;000F6514&quot;/&gt;&lt;wsp:rsid wsp:val=&quot;000F6CD9&quot;/&gt;&lt;wsp:rsid wsp:val=&quot;000F79AD&quot;/&gt;&lt;wsp:rsid wsp:val=&quot;001016D6&quot;/&gt;&lt;wsp:rsid wsp:val=&quot;00104CA1&quot;/&gt;&lt;wsp:rsid wsp:val=&quot;00105773&quot;/&gt;&lt;wsp:rsid wsp:val=&quot;0010668A&quot;/&gt;&lt;wsp:rsid wsp:val=&quot;00110DAC&quot;/&gt;&lt;wsp:rsid wsp:val=&quot;001114D6&quot;/&gt;&lt;wsp:rsid wsp:val=&quot;0011227F&quot;/&gt;&lt;wsp:rsid wsp:val=&quot;0011346B&quot;/&gt;&lt;wsp:rsid wsp:val=&quot;00113BA4&quot;/&gt;&lt;wsp:rsid wsp:val=&quot;001148FC&quot;/&gt;&lt;wsp:rsid wsp:val=&quot;001149E3&quot;/&gt;&lt;wsp:rsid wsp:val=&quot;00115E70&quot;/&gt;&lt;wsp:rsid wsp:val=&quot;001174D8&quot;/&gt;&lt;wsp:rsid wsp:val=&quot;00117504&quot;/&gt;&lt;wsp:rsid wsp:val=&quot;00117573&quot;/&gt;&lt;wsp:rsid wsp:val=&quot;001206CD&quot;/&gt;&lt;wsp:rsid wsp:val=&quot;00120D8A&quot;/&gt;&lt;wsp:rsid wsp:val=&quot;00121D64&quot;/&gt;&lt;wsp:rsid wsp:val=&quot;00122679&quot;/&gt;&lt;wsp:rsid wsp:val=&quot;00122CEF&quot;/&gt;&lt;wsp:rsid wsp:val=&quot;00131E26&quot;/&gt;&lt;wsp:rsid wsp:val=&quot;001335E8&quot;/&gt;&lt;wsp:rsid wsp:val=&quot;00134D2A&quot;/&gt;&lt;wsp:rsid wsp:val=&quot;00136858&quot;/&gt;&lt;wsp:rsid wsp:val=&quot;00137505&quot;/&gt;&lt;wsp:rsid wsp:val=&quot;00145D79&quot;/&gt;&lt;wsp:rsid wsp:val=&quot;00146B72&quot;/&gt;&lt;wsp:rsid wsp:val=&quot;00146FB2&quot;/&gt;&lt;wsp:rsid wsp:val=&quot;00150293&quot;/&gt;&lt;wsp:rsid wsp:val=&quot;00151D3F&quot;/&gt;&lt;wsp:rsid wsp:val=&quot;00152014&quot;/&gt;&lt;wsp:rsid wsp:val=&quot;00152F8A&quot;/&gt;&lt;wsp:rsid wsp:val=&quot;001551E3&quot;/&gt;&lt;wsp:rsid wsp:val=&quot;001564C2&quot;/&gt;&lt;wsp:rsid wsp:val=&quot;00157DC6&quot;/&gt;&lt;wsp:rsid wsp:val=&quot;00160641&quot;/&gt;&lt;wsp:rsid wsp:val=&quot;001621E4&quot;/&gt;&lt;wsp:rsid wsp:val=&quot;00162770&quot;/&gt;&lt;wsp:rsid wsp:val=&quot;00162E6A&quot;/&gt;&lt;wsp:rsid wsp:val=&quot;00163971&quot;/&gt;&lt;wsp:rsid wsp:val=&quot;00165A41&quot;/&gt;&lt;wsp:rsid wsp:val=&quot;00167094&quot;/&gt;&lt;wsp:rsid wsp:val=&quot;00171683&quot;/&gt;&lt;wsp:rsid wsp:val=&quot;001722CB&quot;/&gt;&lt;wsp:rsid wsp:val=&quot;001726B4&quot;/&gt;&lt;wsp:rsid wsp:val=&quot;00174BE2&quot;/&gt;&lt;wsp:rsid wsp:val=&quot;001750C7&quot;/&gt;&lt;wsp:rsid wsp:val=&quot;001833E8&quot;/&gt;&lt;wsp:rsid wsp:val=&quot;001847C2&quot;/&gt;&lt;wsp:rsid wsp:val=&quot;00184D0E&quot;/&gt;&lt;wsp:rsid wsp:val=&quot;0018625E&quot;/&gt;&lt;wsp:rsid wsp:val=&quot;0019155A&quot;/&gt;&lt;wsp:rsid wsp:val=&quot;00191805&quot;/&gt;&lt;wsp:rsid wsp:val=&quot;001918DD&quot;/&gt;&lt;wsp:rsid wsp:val=&quot;00193065&quot;/&gt;&lt;wsp:rsid wsp:val=&quot;00193265&quot;/&gt;&lt;wsp:rsid wsp:val=&quot;0019358E&quot;/&gt;&lt;wsp:rsid wsp:val=&quot;00193716&quot;/&gt;&lt;wsp:rsid wsp:val=&quot;0019392A&quot;/&gt;&lt;wsp:rsid wsp:val=&quot;00194727&quot;/&gt;&lt;wsp:rsid wsp:val=&quot;00194D67&quot;/&gt;&lt;wsp:rsid wsp:val=&quot;00195EF5&quot;/&gt;&lt;wsp:rsid wsp:val=&quot;00195F78&quot;/&gt;&lt;wsp:rsid wsp:val=&quot;001976DE&quot;/&gt;&lt;wsp:rsid wsp:val=&quot;001A1285&quot;/&gt;&lt;wsp:rsid wsp:val=&quot;001A3458&quot;/&gt;&lt;wsp:rsid wsp:val=&quot;001A3D18&quot;/&gt;&lt;wsp:rsid wsp:val=&quot;001A5B5F&quot;/&gt;&lt;wsp:rsid wsp:val=&quot;001A6352&quot;/&gt;&lt;wsp:rsid wsp:val=&quot;001A65A2&quot;/&gt;&lt;wsp:rsid wsp:val=&quot;001A72EB&quot;/&gt;&lt;wsp:rsid wsp:val=&quot;001A7E3D&quot;/&gt;&lt;wsp:rsid wsp:val=&quot;001B0F13&quot;/&gt;&lt;wsp:rsid wsp:val=&quot;001B2BBA&quot;/&gt;&lt;wsp:rsid wsp:val=&quot;001B2F5C&quot;/&gt;&lt;wsp:rsid wsp:val=&quot;001B4ECD&quot;/&gt;&lt;wsp:rsid wsp:val=&quot;001B574A&quot;/&gt;&lt;wsp:rsid wsp:val=&quot;001B6860&quot;/&gt;&lt;wsp:rsid wsp:val=&quot;001B696C&quot;/&gt;&lt;wsp:rsid wsp:val=&quot;001B6F63&quot;/&gt;&lt;wsp:rsid wsp:val=&quot;001C0480&quot;/&gt;&lt;wsp:rsid wsp:val=&quot;001C1B50&quot;/&gt;&lt;wsp:rsid wsp:val=&quot;001C21A5&quot;/&gt;&lt;wsp:rsid wsp:val=&quot;001C2325&quot;/&gt;&lt;wsp:rsid wsp:val=&quot;001C4D9C&quot;/&gt;&lt;wsp:rsid wsp:val=&quot;001C5833&quot;/&gt;&lt;wsp:rsid wsp:val=&quot;001C611A&quot;/&gt;&lt;wsp:rsid wsp:val=&quot;001C6A40&quot;/&gt;&lt;wsp:rsid wsp:val=&quot;001C7F4D&quot;/&gt;&lt;wsp:rsid wsp:val=&quot;001D0087&quot;/&gt;&lt;wsp:rsid wsp:val=&quot;001D3DC9&quot;/&gt;&lt;wsp:rsid wsp:val=&quot;001E0365&quot;/&gt;&lt;wsp:rsid wsp:val=&quot;001E191C&quot;/&gt;&lt;wsp:rsid wsp:val=&quot;001E21FF&quot;/&gt;&lt;wsp:rsid wsp:val=&quot;001E26D7&quot;/&gt;&lt;wsp:rsid wsp:val=&quot;001E2F97&quot;/&gt;&lt;wsp:rsid wsp:val=&quot;001E3439&quot;/&gt;&lt;wsp:rsid wsp:val=&quot;001E570D&quot;/&gt;&lt;wsp:rsid wsp:val=&quot;001E6365&quot;/&gt;&lt;wsp:rsid wsp:val=&quot;001E66C9&quot;/&gt;&lt;wsp:rsid wsp:val=&quot;001F1A72&quot;/&gt;&lt;wsp:rsid wsp:val=&quot;001F207E&quot;/&gt;&lt;wsp:rsid wsp:val=&quot;001F2933&quot;/&gt;&lt;wsp:rsid wsp:val=&quot;001F2B88&quot;/&gt;&lt;wsp:rsid wsp:val=&quot;001F3DEC&quot;/&gt;&lt;wsp:rsid wsp:val=&quot;001F3F52&quot;/&gt;&lt;wsp:rsid wsp:val=&quot;001F4917&quot;/&gt;&lt;wsp:rsid wsp:val=&quot;001F6539&quot;/&gt;&lt;wsp:rsid wsp:val=&quot;002017FD&quot;/&gt;&lt;wsp:rsid wsp:val=&quot;00201C51&quot;/&gt;&lt;wsp:rsid wsp:val=&quot;00202E59&quot;/&gt;&lt;wsp:rsid wsp:val=&quot;00202EF6&quot;/&gt;&lt;wsp:rsid wsp:val=&quot;00202FA1&quot;/&gt;&lt;wsp:rsid wsp:val=&quot;002030B2&quot;/&gt;&lt;wsp:rsid wsp:val=&quot;002048AC&quot;/&gt;&lt;wsp:rsid wsp:val=&quot;0021044B&quot;/&gt;&lt;wsp:rsid wsp:val=&quot;00212ACE&quot;/&gt;&lt;wsp:rsid wsp:val=&quot;00213CBB&quot;/&gt;&lt;wsp:rsid wsp:val=&quot;00216740&quot;/&gt;&lt;wsp:rsid wsp:val=&quot;00216FCB&quot;/&gt;&lt;wsp:rsid wsp:val=&quot;00217BE8&quot;/&gt;&lt;wsp:rsid wsp:val=&quot;00221FB6&quot;/&gt;&lt;wsp:rsid wsp:val=&quot;00222895&quot;/&gt;&lt;wsp:rsid wsp:val=&quot;0022365A&quot;/&gt;&lt;wsp:rsid wsp:val=&quot;00227399&quot;/&gt;&lt;wsp:rsid wsp:val=&quot;0023383B&quot;/&gt;&lt;wsp:rsid wsp:val=&quot;0023628A&quot;/&gt;&lt;wsp:rsid wsp:val=&quot;00237BFB&quot;/&gt;&lt;wsp:rsid wsp:val=&quot;00237E35&quot;/&gt;&lt;wsp:rsid wsp:val=&quot;0024002F&quot;/&gt;&lt;wsp:rsid wsp:val=&quot;002403D2&quot;/&gt;&lt;wsp:rsid wsp:val=&quot;0024062D&quot;/&gt;&lt;wsp:rsid wsp:val=&quot;00246E84&quot;/&gt;&lt;wsp:rsid wsp:val=&quot;00246ECD&quot;/&gt;&lt;wsp:rsid wsp:val=&quot;002472EE&quot;/&gt;&lt;wsp:rsid wsp:val=&quot;00250306&quot;/&gt;&lt;wsp:rsid wsp:val=&quot;00251993&quot;/&gt;&lt;wsp:rsid wsp:val=&quot;00251C9E&quot;/&gt;&lt;wsp:rsid wsp:val=&quot;002532A5&quot;/&gt;&lt;wsp:rsid wsp:val=&quot;002551C4&quot;/&gt;&lt;wsp:rsid wsp:val=&quot;00255B67&quot;/&gt;&lt;wsp:rsid wsp:val=&quot;0025667F&quot;/&gt;&lt;wsp:rsid wsp:val=&quot;002569E9&quot;/&gt;&lt;wsp:rsid wsp:val=&quot;00256B1D&quot;/&gt;&lt;wsp:rsid wsp:val=&quot;00257E0E&quot;/&gt;&lt;wsp:rsid wsp:val=&quot;00261A20&quot;/&gt;&lt;wsp:rsid wsp:val=&quot;00263976&quot;/&gt;&lt;wsp:rsid wsp:val=&quot;00265596&quot;/&gt;&lt;wsp:rsid wsp:val=&quot;00272534&quot;/&gt;&lt;wsp:rsid wsp:val=&quot;00272865&quot;/&gt;&lt;wsp:rsid wsp:val=&quot;002743B2&quot;/&gt;&lt;wsp:rsid wsp:val=&quot;00274DEB&quot;/&gt;&lt;wsp:rsid wsp:val=&quot;00275FD6&quot;/&gt;&lt;wsp:rsid wsp:val=&quot;00276A89&quot;/&gt;&lt;wsp:rsid wsp:val=&quot;0028346F&quot;/&gt;&lt;wsp:rsid wsp:val=&quot;002843D6&quot;/&gt;&lt;wsp:rsid wsp:val=&quot;00284BC8&quot;/&gt;&lt;wsp:rsid wsp:val=&quot;0029030C&quot;/&gt;&lt;wsp:rsid wsp:val=&quot;00290BAC&quot;/&gt;&lt;wsp:rsid wsp:val=&quot;0029106B&quot;/&gt;&lt;wsp:rsid wsp:val=&quot;00294381&quot;/&gt;&lt;wsp:rsid wsp:val=&quot;00294CCA&quot;/&gt;&lt;wsp:rsid wsp:val=&quot;0029597C&quot;/&gt;&lt;wsp:rsid wsp:val=&quot;00296CAD&quot;/&gt;&lt;wsp:rsid wsp:val=&quot;002A3D8F&quot;/&gt;&lt;wsp:rsid wsp:val=&quot;002A3F96&quot;/&gt;&lt;wsp:rsid wsp:val=&quot;002A43EF&quot;/&gt;&lt;wsp:rsid wsp:val=&quot;002A4B45&quot;/&gt;&lt;wsp:rsid wsp:val=&quot;002A53E8&quot;/&gt;&lt;wsp:rsid wsp:val=&quot;002A57EF&quot;/&gt;&lt;wsp:rsid wsp:val=&quot;002A6E08&quot;/&gt;&lt;wsp:rsid wsp:val=&quot;002A7230&quot;/&gt;&lt;wsp:rsid wsp:val=&quot;002B030E&quot;/&gt;&lt;wsp:rsid wsp:val=&quot;002B191F&quot;/&gt;&lt;wsp:rsid wsp:val=&quot;002B267E&quot;/&gt;&lt;wsp:rsid wsp:val=&quot;002B2B7F&quot;/&gt;&lt;wsp:rsid wsp:val=&quot;002B2BB1&quot;/&gt;&lt;wsp:rsid wsp:val=&quot;002B2E5A&quot;/&gt;&lt;wsp:rsid wsp:val=&quot;002B35F3&quot;/&gt;&lt;wsp:rsid wsp:val=&quot;002B4CE2&quot;/&gt;&lt;wsp:rsid wsp:val=&quot;002B5CFC&quot;/&gt;&lt;wsp:rsid wsp:val=&quot;002B64F1&quot;/&gt;&lt;wsp:rsid wsp:val=&quot;002B7512&quot;/&gt;&lt;wsp:rsid wsp:val=&quot;002B75EE&quot;/&gt;&lt;wsp:rsid wsp:val=&quot;002B7FE1&quot;/&gt;&lt;wsp:rsid wsp:val=&quot;002C06AB&quot;/&gt;&lt;wsp:rsid wsp:val=&quot;002C1DD7&quot;/&gt;&lt;wsp:rsid wsp:val=&quot;002C461E&quot;/&gt;&lt;wsp:rsid wsp:val=&quot;002D5D9F&quot;/&gt;&lt;wsp:rsid wsp:val=&quot;002D6095&quot;/&gt;&lt;wsp:rsid wsp:val=&quot;002D6336&quot;/&gt;&lt;wsp:rsid wsp:val=&quot;002D72A8&quot;/&gt;&lt;wsp:rsid wsp:val=&quot;002E2E79&quot;/&gt;&lt;wsp:rsid wsp:val=&quot;002E42D2&quot;/&gt;&lt;wsp:rsid wsp:val=&quot;002F0969&quot;/&gt;&lt;wsp:rsid wsp:val=&quot;002F0C0B&quot;/&gt;&lt;wsp:rsid wsp:val=&quot;002F3463&quot;/&gt;&lt;wsp:rsid wsp:val=&quot;002F4145&quot;/&gt;&lt;wsp:rsid wsp:val=&quot;002F4497&quot;/&gt;&lt;wsp:rsid wsp:val=&quot;002F4692&quot;/&gt;&lt;wsp:rsid wsp:val=&quot;002F4E07&quot;/&gt;&lt;wsp:rsid wsp:val=&quot;002F59CA&quot;/&gt;&lt;wsp:rsid wsp:val=&quot;002F6118&quot;/&gt;&lt;wsp:rsid wsp:val=&quot;002F6A33&quot;/&gt;&lt;wsp:rsid wsp:val=&quot;002F7406&quot;/&gt;&lt;wsp:rsid wsp:val=&quot;00300052&quot;/&gt;&lt;wsp:rsid wsp:val=&quot;0030115F&quot;/&gt;&lt;wsp:rsid wsp:val=&quot;00301ED4&quot;/&gt;&lt;wsp:rsid wsp:val=&quot;0030211C&quot;/&gt;&lt;wsp:rsid wsp:val=&quot;003024F5&quot;/&gt;&lt;wsp:rsid wsp:val=&quot;00304458&quot;/&gt;&lt;wsp:rsid wsp:val=&quot;00304D9D&quot;/&gt;&lt;wsp:rsid wsp:val=&quot;00305E8B&quot;/&gt;&lt;wsp:rsid wsp:val=&quot;00306E7A&quot;/&gt;&lt;wsp:rsid wsp:val=&quot;00306EC8&quot;/&gt;&lt;wsp:rsid wsp:val=&quot;003075B5&quot;/&gt;&lt;wsp:rsid wsp:val=&quot;00307C54&quot;/&gt;&lt;wsp:rsid wsp:val=&quot;00307EE4&quot;/&gt;&lt;wsp:rsid wsp:val=&quot;003100CC&quot;/&gt;&lt;wsp:rsid wsp:val=&quot;003107B8&quot;/&gt;&lt;wsp:rsid wsp:val=&quot;00310CCB&quot;/&gt;&lt;wsp:rsid wsp:val=&quot;00311D2D&quot;/&gt;&lt;wsp:rsid wsp:val=&quot;00314408&quot;/&gt;&lt;wsp:rsid wsp:val=&quot;00315AC5&quot;/&gt;&lt;wsp:rsid wsp:val=&quot;00320403&quot;/&gt;&lt;wsp:rsid wsp:val=&quot;003211BF&quot;/&gt;&lt;wsp:rsid wsp:val=&quot;00324B5A&quot;/&gt;&lt;wsp:rsid wsp:val=&quot;00324E46&quot;/&gt;&lt;wsp:rsid wsp:val=&quot;00327488&quot;/&gt;&lt;wsp:rsid wsp:val=&quot;00327722&quot;/&gt;&lt;wsp:rsid wsp:val=&quot;00330D53&quot;/&gt;&lt;wsp:rsid wsp:val=&quot;00334679&quot;/&gt;&lt;wsp:rsid wsp:val=&quot;003357FD&quot;/&gt;&lt;wsp:rsid wsp:val=&quot;003374EC&quot;/&gt;&lt;wsp:rsid wsp:val=&quot;00337ADF&quot;/&gt;&lt;wsp:rsid wsp:val=&quot;00337BEB&quot;/&gt;&lt;wsp:rsid wsp:val=&quot;00340D92&quot;/&gt;&lt;wsp:rsid wsp:val=&quot;0034181D&quot;/&gt;&lt;wsp:rsid wsp:val=&quot;00342020&quot;/&gt;&lt;wsp:rsid wsp:val=&quot;0034617F&quot;/&gt;&lt;wsp:rsid wsp:val=&quot;00347C6B&quot;/&gt;&lt;wsp:rsid wsp:val=&quot;00347DEC&quot;/&gt;&lt;wsp:rsid wsp:val=&quot;00350C01&quot;/&gt;&lt;wsp:rsid wsp:val=&quot;00351680&quot;/&gt;&lt;wsp:rsid wsp:val=&quot;00351B6E&quot;/&gt;&lt;wsp:rsid wsp:val=&quot;0035301E&quot;/&gt;&lt;wsp:rsid wsp:val=&quot;00356C31&quot;/&gt;&lt;wsp:rsid wsp:val=&quot;00360776&quot;/&gt;&lt;wsp:rsid wsp:val=&quot;00361ABA&quot;/&gt;&lt;wsp:rsid wsp:val=&quot;00361BD5&quot;/&gt;&lt;wsp:rsid wsp:val=&quot;00364BF9&quot;/&gt;&lt;wsp:rsid wsp:val=&quot;003704D2&quot;/&gt;&lt;wsp:rsid wsp:val=&quot;00370C62&quot;/&gt;&lt;wsp:rsid wsp:val=&quot;00371AC3&quot;/&gt;&lt;wsp:rsid wsp:val=&quot;003727E2&quot;/&gt;&lt;wsp:rsid wsp:val=&quot;00374B6F&quot;/&gt;&lt;wsp:rsid wsp:val=&quot;003771A3&quot;/&gt;&lt;wsp:rsid wsp:val=&quot;00377DCC&quot;/&gt;&lt;wsp:rsid wsp:val=&quot;0038038D&quot;/&gt;&lt;wsp:rsid wsp:val=&quot;00380B9F&quot;/&gt;&lt;wsp:rsid wsp:val=&quot;00380D8C&quot;/&gt;&lt;wsp:rsid wsp:val=&quot;0038107E&quot;/&gt;&lt;wsp:rsid wsp:val=&quot;00382F9C&quot;/&gt;&lt;wsp:rsid wsp:val=&quot;003838EC&quot;/&gt;&lt;wsp:rsid wsp:val=&quot;00386BE7&quot;/&gt;&lt;wsp:rsid wsp:val=&quot;00387478&quot;/&gt;&lt;wsp:rsid wsp:val=&quot;00390C6C&quot;/&gt;&lt;wsp:rsid wsp:val=&quot;00391EF0&quot;/&gt;&lt;wsp:rsid wsp:val=&quot;003932CB&quot;/&gt;&lt;wsp:rsid wsp:val=&quot;003936A8&quot;/&gt;&lt;wsp:rsid wsp:val=&quot;00393EBC&quot;/&gt;&lt;wsp:rsid wsp:val=&quot;00394F89&quot;/&gt;&lt;wsp:rsid wsp:val=&quot;0039656D&quot;/&gt;&lt;wsp:rsid wsp:val=&quot;0039697E&quot;/&gt;&lt;wsp:rsid wsp:val=&quot;00396B6D&quot;/&gt;&lt;wsp:rsid wsp:val=&quot;003A0BC0&quot;/&gt;&lt;wsp:rsid wsp:val=&quot;003A0D72&quot;/&gt;&lt;wsp:rsid wsp:val=&quot;003A4870&quot;/&gt;&lt;wsp:rsid wsp:val=&quot;003A6EAE&quot;/&gt;&lt;wsp:rsid wsp:val=&quot;003B0C6A&quot;/&gt;&lt;wsp:rsid wsp:val=&quot;003B1379&quot;/&gt;&lt;wsp:rsid wsp:val=&quot;003B28D1&quot;/&gt;&lt;wsp:rsid wsp:val=&quot;003B3F41&quot;/&gt;&lt;wsp:rsid wsp:val=&quot;003B3FFB&quot;/&gt;&lt;wsp:rsid wsp:val=&quot;003B4C4D&quot;/&gt;&lt;wsp:rsid wsp:val=&quot;003C07AA&quot;/&gt;&lt;wsp:rsid wsp:val=&quot;003C096F&quot;/&gt;&lt;wsp:rsid wsp:val=&quot;003C1B6F&quot;/&gt;&lt;wsp:rsid wsp:val=&quot;003C43F4&quot;/&gt;&lt;wsp:rsid wsp:val=&quot;003C4793&quot;/&gt;&lt;wsp:rsid wsp:val=&quot;003C534A&quot;/&gt;&lt;wsp:rsid wsp:val=&quot;003C7504&quot;/&gt;&lt;wsp:rsid wsp:val=&quot;003C774E&quot;/&gt;&lt;wsp:rsid wsp:val=&quot;003C790C&quot;/&gt;&lt;wsp:rsid wsp:val=&quot;003D1889&quot;/&gt;&lt;wsp:rsid wsp:val=&quot;003D457D&quot;/&gt;&lt;wsp:rsid wsp:val=&quot;003E0D63&quot;/&gt;&lt;wsp:rsid wsp:val=&quot;003E10D1&quot;/&gt;&lt;wsp:rsid wsp:val=&quot;003E1645&quot;/&gt;&lt;wsp:rsid wsp:val=&quot;003E3AC7&quot;/&gt;&lt;wsp:rsid wsp:val=&quot;003E5B7A&quot;/&gt;&lt;wsp:rsid wsp:val=&quot;003E64BD&quot;/&gt;&lt;wsp:rsid wsp:val=&quot;003E6FFB&quot;/&gt;&lt;wsp:rsid wsp:val=&quot;003F0D1A&quot;/&gt;&lt;wsp:rsid wsp:val=&quot;003F4162&quot;/&gt;&lt;wsp:rsid wsp:val=&quot;003F4716&quot;/&gt;&lt;wsp:rsid wsp:val=&quot;003F6810&quot;/&gt;&lt;wsp:rsid wsp:val=&quot;003F723A&quot;/&gt;&lt;wsp:rsid wsp:val=&quot;004017F2&quot;/&gt;&lt;wsp:rsid wsp:val=&quot;0040243B&quot;/&gt;&lt;wsp:rsid wsp:val=&quot;0040305F&quot;/&gt;&lt;wsp:rsid wsp:val=&quot;00403697&quot;/&gt;&lt;wsp:rsid wsp:val=&quot;00403E38&quot;/&gt;&lt;wsp:rsid wsp:val=&quot;00403FA2&quot;/&gt;&lt;wsp:rsid wsp:val=&quot;00404969&quot;/&gt;&lt;wsp:rsid wsp:val=&quot;00410A74&quot;/&gt;&lt;wsp:rsid wsp:val=&quot;00410EE9&quot;/&gt;&lt;wsp:rsid wsp:val=&quot;00413784&quot;/&gt;&lt;wsp:rsid wsp:val=&quot;00413D28&quot;/&gt;&lt;wsp:rsid wsp:val=&quot;00416255&quot;/&gt;&lt;wsp:rsid wsp:val=&quot;004203AF&quot;/&gt;&lt;wsp:rsid wsp:val=&quot;00422FA9&quot;/&gt;&lt;wsp:rsid wsp:val=&quot;00424651&quot;/&gt;&lt;wsp:rsid wsp:val=&quot;004256B6&quot;/&gt;&lt;wsp:rsid wsp:val=&quot;00426E99&quot;/&gt;&lt;wsp:rsid wsp:val=&quot;00427664&quot;/&gt;&lt;wsp:rsid wsp:val=&quot;00427E5B&quot;/&gt;&lt;wsp:rsid wsp:val=&quot;00427FEB&quot;/&gt;&lt;wsp:rsid wsp:val=&quot;0043082A&quot;/&gt;&lt;wsp:rsid wsp:val=&quot;004331AE&quot;/&gt;&lt;wsp:rsid wsp:val=&quot;00433A0D&quot;/&gt;&lt;wsp:rsid wsp:val=&quot;00434906&quot;/&gt;&lt;wsp:rsid wsp:val=&quot;00434FE7&quot;/&gt;&lt;wsp:rsid wsp:val=&quot;00435819&quot;/&gt;&lt;wsp:rsid wsp:val=&quot;004419A5&quot;/&gt;&lt;wsp:rsid wsp:val=&quot;004430D4&quot;/&gt;&lt;wsp:rsid wsp:val=&quot;00444F6C&quot;/&gt;&lt;wsp:rsid wsp:val=&quot;00445EAF&quot;/&gt;&lt;wsp:rsid wsp:val=&quot;00445EC6&quot;/&gt;&lt;wsp:rsid wsp:val=&quot;00447048&quot;/&gt;&lt;wsp:rsid wsp:val=&quot;004479E2&quot;/&gt;&lt;wsp:rsid wsp:val=&quot;00451716&quot;/&gt;&lt;wsp:rsid wsp:val=&quot;00452208&quot;/&gt;&lt;wsp:rsid wsp:val=&quot;00452A06&quot;/&gt;&lt;wsp:rsid wsp:val=&quot;00452A29&quot;/&gt;&lt;wsp:rsid wsp:val=&quot;004541B6&quot;/&gt;&lt;wsp:rsid wsp:val=&quot;004545F0&quot;/&gt;&lt;wsp:rsid wsp:val=&quot;00455877&quot;/&gt;&lt;wsp:rsid wsp:val=&quot;0045786D&quot;/&gt;&lt;wsp:rsid wsp:val=&quot;00462C6A&quot;/&gt;&lt;wsp:rsid wsp:val=&quot;00462FAF&quot;/&gt;&lt;wsp:rsid wsp:val=&quot;00464172&quot;/&gt;&lt;wsp:rsid wsp:val=&quot;00464B1A&quot;/&gt;&lt;wsp:rsid wsp:val=&quot;00464F1B&quot;/&gt;&lt;wsp:rsid wsp:val=&quot;00465BBA&quot;/&gt;&lt;wsp:rsid wsp:val=&quot;00466C8C&quot;/&gt;&lt;wsp:rsid wsp:val=&quot;004672CF&quot;/&gt;&lt;wsp:rsid wsp:val=&quot;00467347&quot;/&gt;&lt;wsp:rsid wsp:val=&quot;00470CB9&quot;/&gt;&lt;wsp:rsid wsp:val=&quot;00471F15&quot;/&gt;&lt;wsp:rsid wsp:val=&quot;004742EC&quot;/&gt;&lt;wsp:rsid wsp:val=&quot;004758D8&quot;/&gt;&lt;wsp:rsid wsp:val=&quot;00475E4A&quot;/&gt;&lt;wsp:rsid wsp:val=&quot;00475EB2&quot;/&gt;&lt;wsp:rsid wsp:val=&quot;00476F56&quot;/&gt;&lt;wsp:rsid wsp:val=&quot;00481638&quot;/&gt;&lt;wsp:rsid wsp:val=&quot;00481992&quot;/&gt;&lt;wsp:rsid wsp:val=&quot;00482124&quot;/&gt;&lt;wsp:rsid wsp:val=&quot;004828B1&quot;/&gt;&lt;wsp:rsid wsp:val=&quot;004833AA&quot;/&gt;&lt;wsp:rsid wsp:val=&quot;00483446&quot;/&gt;&lt;wsp:rsid wsp:val=&quot;004838D0&quot;/&gt;&lt;wsp:rsid wsp:val=&quot;00485F70&quot;/&gt;&lt;wsp:rsid wsp:val=&quot;00487746&quot;/&gt;&lt;wsp:rsid wsp:val=&quot;00487BD1&quot;/&gt;&lt;wsp:rsid wsp:val=&quot;004933A0&quot;/&gt;&lt;wsp:rsid wsp:val=&quot;00493723&quot;/&gt;&lt;wsp:rsid wsp:val=&quot;004941B1&quot;/&gt;&lt;wsp:rsid wsp:val=&quot;0049566F&quot;/&gt;&lt;wsp:rsid wsp:val=&quot;00497763&quot;/&gt;&lt;wsp:rsid wsp:val=&quot;004A2551&quot;/&gt;&lt;wsp:rsid wsp:val=&quot;004A2E5E&quot;/&gt;&lt;wsp:rsid wsp:val=&quot;004A3B73&quot;/&gt;&lt;wsp:rsid wsp:val=&quot;004A430E&quot;/&gt;&lt;wsp:rsid wsp:val=&quot;004A4C68&quot;/&gt;&lt;wsp:rsid wsp:val=&quot;004A52DE&quot;/&gt;&lt;wsp:rsid wsp:val=&quot;004A540C&quot;/&gt;&lt;wsp:rsid wsp:val=&quot;004A5932&quot;/&gt;&lt;wsp:rsid wsp:val=&quot;004A5A98&quot;/&gt;&lt;wsp:rsid wsp:val=&quot;004B3122&quot;/&gt;&lt;wsp:rsid wsp:val=&quot;004B51A6&quot;/&gt;&lt;wsp:rsid wsp:val=&quot;004B64A3&quot;/&gt;&lt;wsp:rsid wsp:val=&quot;004C04CA&quot;/&gt;&lt;wsp:rsid wsp:val=&quot;004C42CB&quot;/&gt;&lt;wsp:rsid wsp:val=&quot;004C5BB4&quot;/&gt;&lt;wsp:rsid wsp:val=&quot;004C726E&quot;/&gt;&lt;wsp:rsid wsp:val=&quot;004D19D1&quot;/&gt;&lt;wsp:rsid wsp:val=&quot;004D4133&quot;/&gt;&lt;wsp:rsid wsp:val=&quot;004D546D&quot;/&gt;&lt;wsp:rsid wsp:val=&quot;004E0381&quot;/&gt;&lt;wsp:rsid wsp:val=&quot;004E03A0&quot;/&gt;&lt;wsp:rsid wsp:val=&quot;004E0C30&quot;/&gt;&lt;wsp:rsid wsp:val=&quot;004E13BC&quot;/&gt;&lt;wsp:rsid wsp:val=&quot;004E1593&quot;/&gt;&lt;wsp:rsid wsp:val=&quot;004E30DE&quot;/&gt;&lt;wsp:rsid wsp:val=&quot;004E36D3&quot;/&gt;&lt;wsp:rsid wsp:val=&quot;004E6491&quot;/&gt;&lt;wsp:rsid wsp:val=&quot;004E786A&quot;/&gt;&lt;wsp:rsid wsp:val=&quot;004F1834&quot;/&gt;&lt;wsp:rsid wsp:val=&quot;004F199D&quot;/&gt;&lt;wsp:rsid wsp:val=&quot;004F4B28&quot;/&gt;&lt;wsp:rsid wsp:val=&quot;004F523C&quot;/&gt;&lt;wsp:rsid wsp:val=&quot;004F77F7&quot;/&gt;&lt;wsp:rsid wsp:val=&quot;00500545&quot;/&gt;&lt;wsp:rsid wsp:val=&quot;005041EE&quot;/&gt;&lt;wsp:rsid wsp:val=&quot;005048AA&quot;/&gt;&lt;wsp:rsid wsp:val=&quot;0050586B&quot;/&gt;&lt;wsp:rsid wsp:val=&quot;005062AF&quot;/&gt;&lt;wsp:rsid wsp:val=&quot;005063AC&quot;/&gt;&lt;wsp:rsid wsp:val=&quot;005065DF&quot;/&gt;&lt;wsp:rsid wsp:val=&quot;005071EA&quot;/&gt;&lt;wsp:rsid wsp:val=&quot;00510572&quot;/&gt;&lt;wsp:rsid wsp:val=&quot;0051079E&quot;/&gt;&lt;wsp:rsid wsp:val=&quot;005109A8&quot;/&gt;&lt;wsp:rsid wsp:val=&quot;00511DFC&quot;/&gt;&lt;wsp:rsid wsp:val=&quot;00512CBC&quot;/&gt;&lt;wsp:rsid wsp:val=&quot;00514961&quot;/&gt;&lt;wsp:rsid wsp:val=&quot;00515376&quot;/&gt;&lt;wsp:rsid wsp:val=&quot;0051538E&quot;/&gt;&lt;wsp:rsid wsp:val=&quot;0051762C&quot;/&gt;&lt;wsp:rsid wsp:val=&quot;0052166F&quot;/&gt;&lt;wsp:rsid wsp:val=&quot;00523441&quot;/&gt;&lt;wsp:rsid wsp:val=&quot;005259CB&quot;/&gt;&lt;wsp:rsid wsp:val=&quot;00526AB7&quot;/&gt;&lt;wsp:rsid wsp:val=&quot;00527B30&quot;/&gt;&lt;wsp:rsid wsp:val=&quot;00527DE4&quot;/&gt;&lt;wsp:rsid wsp:val=&quot;00530C4D&quot;/&gt;&lt;wsp:rsid wsp:val=&quot;00530F23&quot;/&gt;&lt;wsp:rsid wsp:val=&quot;00533CC6&quot;/&gt;&lt;wsp:rsid wsp:val=&quot;00534FBB&quot;/&gt;&lt;wsp:rsid wsp:val=&quot;00537ECF&quot;/&gt;&lt;wsp:rsid wsp:val=&quot;00537F3A&quot;/&gt;&lt;wsp:rsid wsp:val=&quot;00541CB8&quot;/&gt;&lt;wsp:rsid wsp:val=&quot;00542050&quot;/&gt;&lt;wsp:rsid wsp:val=&quot;00542624&quot;/&gt;&lt;wsp:rsid wsp:val=&quot;0054271F&quot;/&gt;&lt;wsp:rsid wsp:val=&quot;0054288A&quot;/&gt;&lt;wsp:rsid wsp:val=&quot;00543503&quot;/&gt;&lt;wsp:rsid wsp:val=&quot;00545895&quot;/&gt;&lt;wsp:rsid wsp:val=&quot;00546A1E&quot;/&gt;&lt;wsp:rsid wsp:val=&quot;00550B7C&quot;/&gt;&lt;wsp:rsid wsp:val=&quot;00551289&quot;/&gt;&lt;wsp:rsid wsp:val=&quot;00554DBB&quot;/&gt;&lt;wsp:rsid wsp:val=&quot;00554F61&quot;/&gt;&lt;wsp:rsid wsp:val=&quot;005555FF&quot;/&gt;&lt;wsp:rsid wsp:val=&quot;005601E6&quot;/&gt;&lt;wsp:rsid wsp:val=&quot;0056046D&quot;/&gt;&lt;wsp:rsid wsp:val=&quot;00564AED&quot;/&gt;&lt;wsp:rsid wsp:val=&quot;00565054&quot;/&gt;&lt;wsp:rsid wsp:val=&quot;00565F54&quot;/&gt;&lt;wsp:rsid wsp:val=&quot;0056616A&quot;/&gt;&lt;wsp:rsid wsp:val=&quot;00567E80&quot;/&gt;&lt;wsp:rsid wsp:val=&quot;00572A72&quot;/&gt;&lt;wsp:rsid wsp:val=&quot;00572F17&quot;/&gt;&lt;wsp:rsid wsp:val=&quot;00573A74&quot;/&gt;&lt;wsp:rsid wsp:val=&quot;00575236&quot;/&gt;&lt;wsp:rsid wsp:val=&quot;00577AAB&quot;/&gt;&lt;wsp:rsid wsp:val=&quot;00580767&quot;/&gt;&lt;wsp:rsid wsp:val=&quot;00581BB2&quot;/&gt;&lt;wsp:rsid wsp:val=&quot;00582C57&quot;/&gt;&lt;wsp:rsid wsp:val=&quot;005865FB&quot;/&gt;&lt;wsp:rsid wsp:val=&quot;00587ED8&quot;/&gt;&lt;wsp:rsid wsp:val=&quot;00592088&quot;/&gt;&lt;wsp:rsid wsp:val=&quot;00592FFA&quot;/&gt;&lt;wsp:rsid wsp:val=&quot;00594AD8&quot;/&gt;&lt;wsp:rsid wsp:val=&quot;0059571D&quot;/&gt;&lt;wsp:rsid wsp:val=&quot;0059669B&quot;/&gt;&lt;wsp:rsid wsp:val=&quot;005A1039&quot;/&gt;&lt;wsp:rsid wsp:val=&quot;005A18E4&quot;/&gt;&lt;wsp:rsid wsp:val=&quot;005A23DF&quot;/&gt;&lt;wsp:rsid wsp:val=&quot;005A4E20&quot;/&gt;&lt;wsp:rsid wsp:val=&quot;005A7665&quot;/&gt;&lt;wsp:rsid wsp:val=&quot;005A76B8&quot;/&gt;&lt;wsp:rsid wsp:val=&quot;005B1325&quot;/&gt;&lt;wsp:rsid wsp:val=&quot;005B141C&quot;/&gt;&lt;wsp:rsid wsp:val=&quot;005B1776&quot;/&gt;&lt;wsp:rsid wsp:val=&quot;005B1930&quot;/&gt;&lt;wsp:rsid wsp:val=&quot;005B3021&quot;/&gt;&lt;wsp:rsid wsp:val=&quot;005B44F0&quot;/&gt;&lt;wsp:rsid wsp:val=&quot;005B4761&quot;/&gt;&lt;wsp:rsid wsp:val=&quot;005B4E1C&quot;/&gt;&lt;wsp:rsid wsp:val=&quot;005B735F&quot;/&gt;&lt;wsp:rsid wsp:val=&quot;005B73B1&quot;/&gt;&lt;wsp:rsid wsp:val=&quot;005B7A03&quot;/&gt;&lt;wsp:rsid wsp:val=&quot;005B7FAC&quot;/&gt;&lt;wsp:rsid wsp:val=&quot;005C3719&quot;/&gt;&lt;wsp:rsid wsp:val=&quot;005C5B34&quot;/&gt;&lt;wsp:rsid wsp:val=&quot;005C63AA&quot;/&gt;&lt;wsp:rsid wsp:val=&quot;005D2E59&quot;/&gt;&lt;wsp:rsid wsp:val=&quot;005D4CC0&quot;/&gt;&lt;wsp:rsid wsp:val=&quot;005D75E6&quot;/&gt;&lt;wsp:rsid wsp:val=&quot;005E3BFE&quot;/&gt;&lt;wsp:rsid wsp:val=&quot;005E45B9&quot;/&gt;&lt;wsp:rsid wsp:val=&quot;005E4DAF&quot;/&gt;&lt;wsp:rsid wsp:val=&quot;005E54F3&quot;/&gt;&lt;wsp:rsid wsp:val=&quot;005E6758&quot;/&gt;&lt;wsp:rsid wsp:val=&quot;005E6F5A&quot;/&gt;&lt;wsp:rsid wsp:val=&quot;005E73AC&quot;/&gt;&lt;wsp:rsid wsp:val=&quot;005E79F7&quot;/&gt;&lt;wsp:rsid wsp:val=&quot;005E7EAB&quot;/&gt;&lt;wsp:rsid wsp:val=&quot;005F0E29&quot;/&gt;&lt;wsp:rsid wsp:val=&quot;005F0EA8&quot;/&gt;&lt;wsp:rsid wsp:val=&quot;005F1A1B&quot;/&gt;&lt;wsp:rsid wsp:val=&quot;005F5503&quot;/&gt;&lt;wsp:rsid wsp:val=&quot;006008E2&quot;/&gt;&lt;wsp:rsid wsp:val=&quot;0060186A&quot;/&gt;&lt;wsp:rsid wsp:val=&quot;00601877&quot;/&gt;&lt;wsp:rsid wsp:val=&quot;00603669&quot;/&gt;&lt;wsp:rsid wsp:val=&quot;0060373C&quot;/&gt;&lt;wsp:rsid wsp:val=&quot;006049AC&quot;/&gt;&lt;wsp:rsid wsp:val=&quot;006064A7&quot;/&gt;&lt;wsp:rsid wsp:val=&quot;00607CCF&quot;/&gt;&lt;wsp:rsid wsp:val=&quot;00611249&quot;/&gt;&lt;wsp:rsid wsp:val=&quot;00612640&quot;/&gt;&lt;wsp:rsid wsp:val=&quot;006148EE&quot;/&gt;&lt;wsp:rsid wsp:val=&quot;00614BED&quot;/&gt;&lt;wsp:rsid wsp:val=&quot;00615773&quot;/&gt;&lt;wsp:rsid wsp:val=&quot;00620012&quot;/&gt;&lt;wsp:rsid wsp:val=&quot;00620A0C&quot;/&gt;&lt;wsp:rsid wsp:val=&quot;006232B2&quot;/&gt;&lt;wsp:rsid wsp:val=&quot;00623C8E&quot;/&gt;&lt;wsp:rsid wsp:val=&quot;00623F80&quot;/&gt;&lt;wsp:rsid wsp:val=&quot;00625995&quot;/&gt;&lt;wsp:rsid wsp:val=&quot;00625D9E&quot;/&gt;&lt;wsp:rsid wsp:val=&quot;006274B8&quot;/&gt;&lt;wsp:rsid wsp:val=&quot;006311A1&quot;/&gt;&lt;wsp:rsid wsp:val=&quot;006330E1&quot;/&gt;&lt;wsp:rsid wsp:val=&quot;00633647&quot;/&gt;&lt;wsp:rsid wsp:val=&quot;00633AE2&quot;/&gt;&lt;wsp:rsid wsp:val=&quot;006355EE&quot;/&gt;&lt;wsp:rsid wsp:val=&quot;0063680F&quot;/&gt;&lt;wsp:rsid wsp:val=&quot;0064076C&quot;/&gt;&lt;wsp:rsid wsp:val=&quot;00641343&quot;/&gt;&lt;wsp:rsid wsp:val=&quot;00641383&quot;/&gt;&lt;wsp:rsid wsp:val=&quot;0064226D&quot;/&gt;&lt;wsp:rsid wsp:val=&quot;00642DBB&quot;/&gt;&lt;wsp:rsid wsp:val=&quot;00643AF8&quot;/&gt;&lt;wsp:rsid wsp:val=&quot;006461F9&quot;/&gt;&lt;wsp:rsid wsp:val=&quot;00646C72&quot;/&gt;&lt;wsp:rsid wsp:val=&quot;006513E2&quot;/&gt;&lt;wsp:rsid wsp:val=&quot;0065397E&quot;/&gt;&lt;wsp:rsid wsp:val=&quot;00656EC5&quot;/&gt;&lt;wsp:rsid wsp:val=&quot;00657108&quot;/&gt;&lt;wsp:rsid wsp:val=&quot;0066043D&quot;/&gt;&lt;wsp:rsid wsp:val=&quot;00660715&quot;/&gt;&lt;wsp:rsid wsp:val=&quot;00661143&quot;/&gt;&lt;wsp:rsid wsp:val=&quot;006615E9&quot;/&gt;&lt;wsp:rsid wsp:val=&quot;00662A33&quot;/&gt;&lt;wsp:rsid wsp:val=&quot;006630EA&quot;/&gt;&lt;wsp:rsid wsp:val=&quot;00663D62&quot;/&gt;&lt;wsp:rsid wsp:val=&quot;00665030&quot;/&gt;&lt;wsp:rsid wsp:val=&quot;006651AD&quot;/&gt;&lt;wsp:rsid wsp:val=&quot;00666DA7&quot;/&gt;&lt;wsp:rsid wsp:val=&quot;00667476&quot;/&gt;&lt;wsp:rsid wsp:val=&quot;00675C05&quot;/&gt;&lt;wsp:rsid wsp:val=&quot;00676989&quot;/&gt;&lt;wsp:rsid wsp:val=&quot;00676E1A&quot;/&gt;&lt;wsp:rsid wsp:val=&quot;0068038E&quot;/&gt;&lt;wsp:rsid wsp:val=&quot;00682439&quot;/&gt;&lt;wsp:rsid wsp:val=&quot;00682E93&quot;/&gt;&lt;wsp:rsid wsp:val=&quot;00683587&quot;/&gt;&lt;wsp:rsid wsp:val=&quot;00684872&quot;/&gt;&lt;wsp:rsid wsp:val=&quot;0068656E&quot;/&gt;&lt;wsp:rsid wsp:val=&quot;006869C4&quot;/&gt;&lt;wsp:rsid wsp:val=&quot;006905A9&quot;/&gt;&lt;wsp:rsid wsp:val=&quot;00690ECF&quot;/&gt;&lt;wsp:rsid wsp:val=&quot;006918CB&quot;/&gt;&lt;wsp:rsid wsp:val=&quot;006928FE&quot;/&gt;&lt;wsp:rsid wsp:val=&quot;00693167&quot;/&gt;&lt;wsp:rsid wsp:val=&quot;006933A5&quot;/&gt;&lt;wsp:rsid wsp:val=&quot;0069589B&quot;/&gt;&lt;wsp:rsid wsp:val=&quot;00695934&quot;/&gt;&lt;wsp:rsid wsp:val=&quot;00696E4B&quot;/&gt;&lt;wsp:rsid wsp:val=&quot;006A0821&quot;/&gt;&lt;wsp:rsid wsp:val=&quot;006A2C49&quot;/&gt;&lt;wsp:rsid wsp:val=&quot;006A3143&quot;/&gt;&lt;wsp:rsid wsp:val=&quot;006A4A31&quot;/&gt;&lt;wsp:rsid wsp:val=&quot;006A4ADD&quot;/&gt;&lt;wsp:rsid wsp:val=&quot;006A4BCC&quot;/&gt;&lt;wsp:rsid wsp:val=&quot;006A6E30&quot;/&gt;&lt;wsp:rsid wsp:val=&quot;006A7323&quot;/&gt;&lt;wsp:rsid wsp:val=&quot;006B1770&quot;/&gt;&lt;wsp:rsid wsp:val=&quot;006B1777&quot;/&gt;&lt;wsp:rsid wsp:val=&quot;006B3A13&quot;/&gt;&lt;wsp:rsid wsp:val=&quot;006B68DA&quot;/&gt;&lt;wsp:rsid wsp:val=&quot;006B7E14&quot;/&gt;&lt;wsp:rsid wsp:val=&quot;006C2D17&quot;/&gt;&lt;wsp:rsid wsp:val=&quot;006C3406&quot;/&gt;&lt;wsp:rsid wsp:val=&quot;006C3691&quot;/&gt;&lt;wsp:rsid wsp:val=&quot;006C39A9&quot;/&gt;&lt;wsp:rsid wsp:val=&quot;006C5BBC&quot;/&gt;&lt;wsp:rsid wsp:val=&quot;006C7A17&quot;/&gt;&lt;wsp:rsid wsp:val=&quot;006C7A94&quot;/&gt;&lt;wsp:rsid wsp:val=&quot;006D06CD&quot;/&gt;&lt;wsp:rsid wsp:val=&quot;006D0FDE&quot;/&gt;&lt;wsp:rsid wsp:val=&quot;006D10BB&quot;/&gt;&lt;wsp:rsid wsp:val=&quot;006D3C13&quot;/&gt;&lt;wsp:rsid wsp:val=&quot;006D44B7&quot;/&gt;&lt;wsp:rsid wsp:val=&quot;006D485A&quot;/&gt;&lt;wsp:rsid wsp:val=&quot;006D4C0F&quot;/&gt;&lt;wsp:rsid wsp:val=&quot;006D79AB&quot;/&gt;&lt;wsp:rsid wsp:val=&quot;006D7F6E&quot;/&gt;&lt;wsp:rsid wsp:val=&quot;006E0B6F&quot;/&gt;&lt;wsp:rsid wsp:val=&quot;006E0DA9&quot;/&gt;&lt;wsp:rsid wsp:val=&quot;006E2D61&quot;/&gt;&lt;wsp:rsid wsp:val=&quot;006E32FB&quot;/&gt;&lt;wsp:rsid wsp:val=&quot;006E3D57&quot;/&gt;&lt;wsp:rsid wsp:val=&quot;006E52BE&quot;/&gt;&lt;wsp:rsid wsp:val=&quot;006E6F48&quot;/&gt;&lt;wsp:rsid wsp:val=&quot;006F2D82&quot;/&gt;&lt;wsp:rsid wsp:val=&quot;006F30C6&quot;/&gt;&lt;wsp:rsid wsp:val=&quot;006F3238&quot;/&gt;&lt;wsp:rsid wsp:val=&quot;006F36A4&quot;/&gt;&lt;wsp:rsid wsp:val=&quot;006F4936&quot;/&gt;&lt;wsp:rsid wsp:val=&quot;006F54FC&quot;/&gt;&lt;wsp:rsid wsp:val=&quot;00701CAE&quot;/&gt;&lt;wsp:rsid wsp:val=&quot;00701E24&quot;/&gt;&lt;wsp:rsid wsp:val=&quot;007021AB&quot;/&gt;&lt;wsp:rsid wsp:val=&quot;007036CF&quot;/&gt;&lt;wsp:rsid wsp:val=&quot;00705064&quot;/&gt;&lt;wsp:rsid wsp:val=&quot;007053D3&quot;/&gt;&lt;wsp:rsid wsp:val=&quot;00705436&quot;/&gt;&lt;wsp:rsid wsp:val=&quot;00705601&quot;/&gt;&lt;wsp:rsid wsp:val=&quot;00706E41&quot;/&gt;&lt;wsp:rsid wsp:val=&quot;007107E7&quot;/&gt;&lt;wsp:rsid wsp:val=&quot;00712B39&quot;/&gt;&lt;wsp:rsid wsp:val=&quot;00720137&quot;/&gt;&lt;wsp:rsid wsp:val=&quot;00720941&quot;/&gt;&lt;wsp:rsid wsp:val=&quot;007212A2&quot;/&gt;&lt;wsp:rsid wsp:val=&quot;007226F1&quot;/&gt;&lt;wsp:rsid wsp:val=&quot;00723609&quot;/&gt;&lt;wsp:rsid wsp:val=&quot;0072788E&quot;/&gt;&lt;wsp:rsid wsp:val=&quot;00727A62&quot;/&gt;&lt;wsp:rsid wsp:val=&quot;00732162&quot;/&gt;&lt;wsp:rsid wsp:val=&quot;007328FB&quot;/&gt;&lt;wsp:rsid wsp:val=&quot;00733A77&quot;/&gt;&lt;wsp:rsid wsp:val=&quot;00735700&quot;/&gt;&lt;wsp:rsid wsp:val=&quot;007358E7&quot;/&gt;&lt;wsp:rsid wsp:val=&quot;00736956&quot;/&gt;&lt;wsp:rsid wsp:val=&quot;00736DB9&quot;/&gt;&lt;wsp:rsid wsp:val=&quot;00737D8B&quot;/&gt;&lt;wsp:rsid wsp:val=&quot;00741094&quot;/&gt;&lt;wsp:rsid wsp:val=&quot;00741668&quot;/&gt;&lt;wsp:rsid wsp:val=&quot;00745446&quot;/&gt;&lt;wsp:rsid wsp:val=&quot;00745E19&quot;/&gt;&lt;wsp:rsid wsp:val=&quot;00746A43&quot;/&gt;&lt;wsp:rsid wsp:val=&quot;00746FB1&quot;/&gt;&lt;wsp:rsid wsp:val=&quot;0074734A&quot;/&gt;&lt;wsp:rsid wsp:val=&quot;00750C51&quot;/&gt;&lt;wsp:rsid wsp:val=&quot;00751563&quot;/&gt;&lt;wsp:rsid wsp:val=&quot;007522FC&quot;/&gt;&lt;wsp:rsid wsp:val=&quot;00754D5D&quot;/&gt;&lt;wsp:rsid wsp:val=&quot;00757AAA&quot;/&gt;&lt;wsp:rsid wsp:val=&quot;007604B4&quot;/&gt;&lt;wsp:rsid wsp:val=&quot;0076065A&quot;/&gt;&lt;wsp:rsid wsp:val=&quot;00760C73&quot;/&gt;&lt;wsp:rsid wsp:val=&quot;007616EB&quot;/&gt;&lt;wsp:rsid wsp:val=&quot;00762028&quot;/&gt;&lt;wsp:rsid wsp:val=&quot;007626AC&quot;/&gt;&lt;wsp:rsid wsp:val=&quot;00762766&quot;/&gt;&lt;wsp:rsid wsp:val=&quot;00762A7B&quot;/&gt;&lt;wsp:rsid wsp:val=&quot;00762CC8&quot;/&gt;&lt;wsp:rsid wsp:val=&quot;007631B2&quot;/&gt;&lt;wsp:rsid wsp:val=&quot;0076386D&quot;/&gt;&lt;wsp:rsid wsp:val=&quot;0076472E&quot;/&gt;&lt;wsp:rsid wsp:val=&quot;0076589E&quot;/&gt;&lt;wsp:rsid wsp:val=&quot;00765AF9&quot;/&gt;&lt;wsp:rsid wsp:val=&quot;0076676F&quot;/&gt;&lt;wsp:rsid wsp:val=&quot;007678F4&quot;/&gt;&lt;wsp:rsid wsp:val=&quot;00770E35&quot;/&gt;&lt;wsp:rsid wsp:val=&quot;00773DE6&quot;/&gt;&lt;wsp:rsid wsp:val=&quot;0077769B&quot;/&gt;&lt;wsp:rsid wsp:val=&quot;00780911&quot;/&gt;&lt;wsp:rsid wsp:val=&quot;00783CE3&quot;/&gt;&lt;wsp:rsid wsp:val=&quot;00783E4F&quot;/&gt;&lt;wsp:rsid wsp:val=&quot;00784AAB&quot;/&gt;&lt;wsp:rsid wsp:val=&quot;007863DF&quot;/&gt;&lt;wsp:rsid wsp:val=&quot;0078716D&quot;/&gt;&lt;wsp:rsid wsp:val=&quot;007905F7&quot;/&gt;&lt;wsp:rsid wsp:val=&quot;0079139D&quot;/&gt;&lt;wsp:rsid wsp:val=&quot;007917C1&quot;/&gt;&lt;wsp:rsid wsp:val=&quot;00792783&quot;/&gt;&lt;wsp:rsid wsp:val=&quot;007A0A07&quot;/&gt;&lt;wsp:rsid wsp:val=&quot;007A3092&quot;/&gt;&lt;wsp:rsid wsp:val=&quot;007A3BE0&quot;/&gt;&lt;wsp:rsid wsp:val=&quot;007A57AC&quot;/&gt;&lt;wsp:rsid wsp:val=&quot;007B3E5B&quot;/&gt;&lt;wsp:rsid wsp:val=&quot;007B4772&quot;/&gt;&lt;wsp:rsid wsp:val=&quot;007B5B56&quot;/&gt;&lt;wsp:rsid wsp:val=&quot;007B6007&quot;/&gt;&lt;wsp:rsid wsp:val=&quot;007B7356&quot;/&gt;&lt;wsp:rsid wsp:val=&quot;007C0F19&quot;/&gt;&lt;wsp:rsid wsp:val=&quot;007C1173&quot;/&gt;&lt;wsp:rsid wsp:val=&quot;007C254A&quot;/&gt;&lt;wsp:rsid wsp:val=&quot;007C2EBA&quot;/&gt;&lt;wsp:rsid wsp:val=&quot;007C487B&quot;/&gt;&lt;wsp:rsid wsp:val=&quot;007C57C1&quot;/&gt;&lt;wsp:rsid wsp:val=&quot;007C63A8&quot;/&gt;&lt;wsp:rsid wsp:val=&quot;007D09E0&quot;/&gt;&lt;wsp:rsid wsp:val=&quot;007D0DD6&quot;/&gt;&lt;wsp:rsid wsp:val=&quot;007D2FC0&quot;/&gt;&lt;wsp:rsid wsp:val=&quot;007D592F&quot;/&gt;&lt;wsp:rsid wsp:val=&quot;007E0775&quot;/&gt;&lt;wsp:rsid wsp:val=&quot;007E129D&quot;/&gt;&lt;wsp:rsid wsp:val=&quot;007E1C80&quot;/&gt;&lt;wsp:rsid wsp:val=&quot;007E1DCA&quot;/&gt;&lt;wsp:rsid wsp:val=&quot;007E2DB7&quot;/&gt;&lt;wsp:rsid wsp:val=&quot;007E4134&quot;/&gt;&lt;wsp:rsid wsp:val=&quot;007E434C&quot;/&gt;&lt;wsp:rsid wsp:val=&quot;007E513D&quot;/&gt;&lt;wsp:rsid wsp:val=&quot;007E5EA5&quot;/&gt;&lt;wsp:rsid wsp:val=&quot;007E647F&quot;/&gt;&lt;wsp:rsid wsp:val=&quot;007E69F4&quot;/&gt;&lt;wsp:rsid wsp:val=&quot;007F12DB&quot;/&gt;&lt;wsp:rsid wsp:val=&quot;007F18E4&quot;/&gt;&lt;wsp:rsid wsp:val=&quot;007F1A20&quot;/&gt;&lt;wsp:rsid wsp:val=&quot;007F2D0D&quot;/&gt;&lt;wsp:rsid wsp:val=&quot;007F3B5A&quot;/&gt;&lt;wsp:rsid wsp:val=&quot;007F4905&quot;/&gt;&lt;wsp:rsid wsp:val=&quot;007F55B6&quot;/&gt;&lt;wsp:rsid wsp:val=&quot;007F56EC&quot;/&gt;&lt;wsp:rsid wsp:val=&quot;007F676C&quot;/&gt;&lt;wsp:rsid wsp:val=&quot;007F6E90&quot;/&gt;&lt;wsp:rsid wsp:val=&quot;007F75B7&quot;/&gt;&lt;wsp:rsid wsp:val=&quot;00800421&quot;/&gt;&lt;wsp:rsid wsp:val=&quot;00800876&quot;/&gt;&lt;wsp:rsid wsp:val=&quot;00803CD6&quot;/&gt;&lt;wsp:rsid wsp:val=&quot;00803D7E&quot;/&gt;&lt;wsp:rsid wsp:val=&quot;00804A4D&quot;/&gt;&lt;wsp:rsid wsp:val=&quot;00804A97&quot;/&gt;&lt;wsp:rsid wsp:val=&quot;008050BF&quot;/&gt;&lt;wsp:rsid wsp:val=&quot;008059B1&quot;/&gt;&lt;wsp:rsid wsp:val=&quot;00805A98&quot;/&gt;&lt;wsp:rsid wsp:val=&quot;00806732&quot;/&gt;&lt;wsp:rsid wsp:val=&quot;008067DE&quot;/&gt;&lt;wsp:rsid wsp:val=&quot;00810A7D&quot;/&gt;&lt;wsp:rsid wsp:val=&quot;00811660&quot;/&gt;&lt;wsp:rsid wsp:val=&quot;008122DA&quot;/&gt;&lt;wsp:rsid wsp:val=&quot;00812344&quot;/&gt;&lt;wsp:rsid wsp:val=&quot;00813E89&quot;/&gt;&lt;wsp:rsid wsp:val=&quot;00813EEB&quot;/&gt;&lt;wsp:rsid wsp:val=&quot;00813FE8&quot;/&gt;&lt;wsp:rsid wsp:val=&quot;008141C8&quot;/&gt;&lt;wsp:rsid wsp:val=&quot;00815A71&quot;/&gt;&lt;wsp:rsid wsp:val=&quot;00816452&quot;/&gt;&lt;wsp:rsid wsp:val=&quot;00816B90&quot;/&gt;&lt;wsp:rsid wsp:val=&quot;00820842&quot;/&gt;&lt;wsp:rsid wsp:val=&quot;00821CEB&quot;/&gt;&lt;wsp:rsid wsp:val=&quot;00822523&quot;/&gt;&lt;wsp:rsid wsp:val=&quot;008228EC&quot;/&gt;&lt;wsp:rsid wsp:val=&quot;008239BC&quot;/&gt;&lt;wsp:rsid wsp:val=&quot;008250BD&quot;/&gt;&lt;wsp:rsid wsp:val=&quot;008259F9&quot;/&gt;&lt;wsp:rsid wsp:val=&quot;00827DDF&quot;/&gt;&lt;wsp:rsid wsp:val=&quot;008304B9&quot;/&gt;&lt;wsp:rsid wsp:val=&quot;008338A2&quot;/&gt;&lt;wsp:rsid wsp:val=&quot;00836A20&quot;/&gt;&lt;wsp:rsid wsp:val=&quot;00836BCE&quot;/&gt;&lt;wsp:rsid wsp:val=&quot;00837D48&quot;/&gt;&lt;wsp:rsid wsp:val=&quot;0084023D&quot;/&gt;&lt;wsp:rsid wsp:val=&quot;008405C8&quot;/&gt;&lt;wsp:rsid wsp:val=&quot;00841420&quot;/&gt;&lt;wsp:rsid wsp:val=&quot;00843E39&quot;/&gt;&lt;wsp:rsid wsp:val=&quot;00843FB7&quot;/&gt;&lt;wsp:rsid wsp:val=&quot;0084572D&quot;/&gt;&lt;wsp:rsid wsp:val=&quot;00845A3D&quot;/&gt;&lt;wsp:rsid wsp:val=&quot;00851D9C&quot;/&gt;&lt;wsp:rsid wsp:val=&quot;008544FF&quot;/&gt;&lt;wsp:rsid wsp:val=&quot;0085469D&quot;/&gt;&lt;wsp:rsid wsp:val=&quot;0085569C&quot;/&gt;&lt;wsp:rsid wsp:val=&quot;00857003&quot;/&gt;&lt;wsp:rsid wsp:val=&quot;00860B28&quot;/&gt;&lt;wsp:rsid wsp:val=&quot;008614B3&quot;/&gt;&lt;wsp:rsid wsp:val=&quot;00861A5D&quot;/&gt;&lt;wsp:rsid wsp:val=&quot;0086209C&quot;/&gt;&lt;wsp:rsid wsp:val=&quot;00863A17&quot;/&gt;&lt;wsp:rsid wsp:val=&quot;00864157&quot;/&gt;&lt;wsp:rsid wsp:val=&quot;00864BA5&quot;/&gt;&lt;wsp:rsid wsp:val=&quot;00864D95&quot;/&gt;&lt;wsp:rsid wsp:val=&quot;00870BE5&quot;/&gt;&lt;wsp:rsid wsp:val=&quot;00875259&quot;/&gt;&lt;wsp:rsid wsp:val=&quot;008754BC&quot;/&gt;&lt;wsp:rsid wsp:val=&quot;00875C95&quot;/&gt;&lt;wsp:rsid wsp:val=&quot;0087717D&quot;/&gt;&lt;wsp:rsid wsp:val=&quot;00877B52&quot;/&gt;&lt;wsp:rsid wsp:val=&quot;00877BA4&quot;/&gt;&lt;wsp:rsid wsp:val=&quot;008803C1&quot;/&gt;&lt;wsp:rsid wsp:val=&quot;00880AC6&quot;/&gt;&lt;wsp:rsid wsp:val=&quot;00882563&quot;/&gt;&lt;wsp:rsid wsp:val=&quot;00884691&quot;/&gt;&lt;wsp:rsid wsp:val=&quot;00891BCE&quot;/&gt;&lt;wsp:rsid wsp:val=&quot;00891FAB&quot;/&gt;&lt;wsp:rsid wsp:val=&quot;008924C3&quot;/&gt;&lt;wsp:rsid wsp:val=&quot;00894052&quot;/&gt;&lt;wsp:rsid wsp:val=&quot;008965BD&quot;/&gt;&lt;wsp:rsid wsp:val=&quot;008A051E&quot;/&gt;&lt;wsp:rsid wsp:val=&quot;008A38B5&quot;/&gt;&lt;wsp:rsid wsp:val=&quot;008A3B97&quot;/&gt;&lt;wsp:rsid wsp:val=&quot;008A43AC&quot;/&gt;&lt;wsp:rsid wsp:val=&quot;008B0FA0&quot;/&gt;&lt;wsp:rsid wsp:val=&quot;008B39B6&quot;/&gt;&lt;wsp:rsid wsp:val=&quot;008B5098&quot;/&gt;&lt;wsp:rsid wsp:val=&quot;008B5A83&quot;/&gt;&lt;wsp:rsid wsp:val=&quot;008B699C&quot;/&gt;&lt;wsp:rsid wsp:val=&quot;008B759F&quot;/&gt;&lt;wsp:rsid wsp:val=&quot;008C0AC1&quot;/&gt;&lt;wsp:rsid wsp:val=&quot;008C1616&quot;/&gt;&lt;wsp:rsid wsp:val=&quot;008C1BA0&quot;/&gt;&lt;wsp:rsid wsp:val=&quot;008C2A84&quot;/&gt;&lt;wsp:rsid wsp:val=&quot;008C498E&quot;/&gt;&lt;wsp:rsid wsp:val=&quot;008C5DC4&quot;/&gt;&lt;wsp:rsid wsp:val=&quot;008C6E70&quot;/&gt;&lt;wsp:rsid wsp:val=&quot;008C758A&quot;/&gt;&lt;wsp:rsid wsp:val=&quot;008D00FB&quot;/&gt;&lt;wsp:rsid wsp:val=&quot;008D0602&quot;/&gt;&lt;wsp:rsid wsp:val=&quot;008D1DFC&quot;/&gt;&lt;wsp:rsid wsp:val=&quot;008D27C8&quot;/&gt;&lt;wsp:rsid wsp:val=&quot;008D653F&quot;/&gt;&lt;wsp:rsid wsp:val=&quot;008D7CF8&quot;/&gt;&lt;wsp:rsid wsp:val=&quot;008D7E58&quot;/&gt;&lt;wsp:rsid wsp:val=&quot;008E0C6D&quot;/&gt;&lt;wsp:rsid wsp:val=&quot;008E1D47&quot;/&gt;&lt;wsp:rsid wsp:val=&quot;008F1AE6&quot;/&gt;&lt;wsp:rsid wsp:val=&quot;008F3C2C&quot;/&gt;&lt;wsp:rsid wsp:val=&quot;008F44AD&quot;/&gt;&lt;wsp:rsid wsp:val=&quot;008F4A2D&quot;/&gt;&lt;wsp:rsid wsp:val=&quot;00901051&quot;/&gt;&lt;wsp:rsid wsp:val=&quot;0090155E&quot;/&gt;&lt;wsp:rsid wsp:val=&quot;0090179C&quot;/&gt;&lt;wsp:rsid wsp:val=&quot;009024C1&quot;/&gt;&lt;wsp:rsid wsp:val=&quot;00902D83&quot;/&gt;&lt;wsp:rsid wsp:val=&quot;00903F9D&quot;/&gt;&lt;wsp:rsid wsp:val=&quot;00903FCB&quot;/&gt;&lt;wsp:rsid wsp:val=&quot;00905D49&quot;/&gt;&lt;wsp:rsid wsp:val=&quot;00907198&quot;/&gt;&lt;wsp:rsid wsp:val=&quot;0091169B&quot;/&gt;&lt;wsp:rsid wsp:val=&quot;00911B69&quot;/&gt;&lt;wsp:rsid wsp:val=&quot;009145D2&quot;/&gt;&lt;wsp:rsid wsp:val=&quot;00914933&quot;/&gt;&lt;wsp:rsid wsp:val=&quot;00914A69&quot;/&gt;&lt;wsp:rsid wsp:val=&quot;0091589F&quot;/&gt;&lt;wsp:rsid wsp:val=&quot;00920E83&quot;/&gt;&lt;wsp:rsid wsp:val=&quot;00920F39&quot;/&gt;&lt;wsp:rsid wsp:val=&quot;00921219&quot;/&gt;&lt;wsp:rsid wsp:val=&quot;0092270A&quot;/&gt;&lt;wsp:rsid wsp:val=&quot;0092414A&quot;/&gt;&lt;wsp:rsid wsp:val=&quot;009241BA&quot;/&gt;&lt;wsp:rsid wsp:val=&quot;009245BC&quot;/&gt;&lt;wsp:rsid wsp:val=&quot;009246ED&quot;/&gt;&lt;wsp:rsid wsp:val=&quot;00924828&quot;/&gt;&lt;wsp:rsid wsp:val=&quot;0092760C&quot;/&gt;&lt;wsp:rsid wsp:val=&quot;00933339&quot;/&gt;&lt;wsp:rsid wsp:val=&quot;00933CB4&quot;/&gt;&lt;wsp:rsid wsp:val=&quot;00940EE4&quot;/&gt;&lt;wsp:rsid wsp:val=&quot;00941266&quot;/&gt;&lt;wsp:rsid wsp:val=&quot;00941C6F&quot;/&gt;&lt;wsp:rsid wsp:val=&quot;00942ACB&quot;/&gt;&lt;wsp:rsid wsp:val=&quot;00942BCC&quot;/&gt;&lt;wsp:rsid wsp:val=&quot;00943DC3&quot;/&gt;&lt;wsp:rsid wsp:val=&quot;009502B4&quot;/&gt;&lt;wsp:rsid wsp:val=&quot;0095042D&quot;/&gt;&lt;wsp:rsid wsp:val=&quot;00950768&quot;/&gt;&lt;wsp:rsid wsp:val=&quot;0095338D&quot;/&gt;&lt;wsp:rsid wsp:val=&quot;009546A7&quot;/&gt;&lt;wsp:rsid wsp:val=&quot;009554CC&quot;/&gt;&lt;wsp:rsid wsp:val=&quot;00955F77&quot;/&gt;&lt;wsp:rsid wsp:val=&quot;009562B3&quot;/&gt;&lt;wsp:rsid wsp:val=&quot;00963A9B&quot;/&gt;&lt;wsp:rsid wsp:val=&quot;00966824&quot;/&gt;&lt;wsp:rsid wsp:val=&quot;009778C6&quot;/&gt;&lt;wsp:rsid wsp:val=&quot;00980FCB&quot;/&gt;&lt;wsp:rsid wsp:val=&quot;0098338E&quot;/&gt;&lt;wsp:rsid wsp:val=&quot;009872E4&quot;/&gt;&lt;wsp:rsid wsp:val=&quot;009904E0&quot;/&gt;&lt;wsp:rsid wsp:val=&quot;00990A57&quot;/&gt;&lt;wsp:rsid wsp:val=&quot;0099170B&quot;/&gt;&lt;wsp:rsid wsp:val=&quot;00994303&quot;/&gt;&lt;wsp:rsid wsp:val=&quot;009A0C44&quot;/&gt;&lt;wsp:rsid wsp:val=&quot;009A30BA&quot;/&gt;&lt;wsp:rsid wsp:val=&quot;009A34B3&quot;/&gt;&lt;wsp:rsid wsp:val=&quot;009A3A4D&quot;/&gt;&lt;wsp:rsid wsp:val=&quot;009A45CB&quot;/&gt;&lt;wsp:rsid wsp:val=&quot;009A5A62&quot;/&gt;&lt;wsp:rsid wsp:val=&quot;009A725D&quot;/&gt;&lt;wsp:rsid wsp:val=&quot;009A79FD&quot;/&gt;&lt;wsp:rsid wsp:val=&quot;009B3E62&quot;/&gt;&lt;wsp:rsid wsp:val=&quot;009B503D&quot;/&gt;&lt;wsp:rsid wsp:val=&quot;009B5A74&quot;/&gt;&lt;wsp:rsid wsp:val=&quot;009B5F98&quot;/&gt;&lt;wsp:rsid wsp:val=&quot;009C1F54&quot;/&gt;&lt;wsp:rsid wsp:val=&quot;009C2E16&quot;/&gt;&lt;wsp:rsid wsp:val=&quot;009C7F7F&quot;/&gt;&lt;wsp:rsid wsp:val=&quot;009D024E&quot;/&gt;&lt;wsp:rsid wsp:val=&quot;009D1575&quot;/&gt;&lt;wsp:rsid wsp:val=&quot;009D186A&quot;/&gt;&lt;wsp:rsid wsp:val=&quot;009D2578&quot;/&gt;&lt;wsp:rsid wsp:val=&quot;009D31E9&quot;/&gt;&lt;wsp:rsid wsp:val=&quot;009D42D6&quot;/&gt;&lt;wsp:rsid wsp:val=&quot;009D43E3&quot;/&gt;&lt;wsp:rsid wsp:val=&quot;009D4428&quot;/&gt;&lt;wsp:rsid wsp:val=&quot;009D5D4A&quot;/&gt;&lt;wsp:rsid wsp:val=&quot;009E0563&quot;/&gt;&lt;wsp:rsid wsp:val=&quot;009E1819&quot;/&gt;&lt;wsp:rsid wsp:val=&quot;009E313B&quot;/&gt;&lt;wsp:rsid wsp:val=&quot;009E353D&quot;/&gt;&lt;wsp:rsid wsp:val=&quot;009E7AD7&quot;/&gt;&lt;wsp:rsid wsp:val=&quot;009F0B7F&quot;/&gt;&lt;wsp:rsid wsp:val=&quot;009F1B49&quot;/&gt;&lt;wsp:rsid wsp:val=&quot;009F27A1&quot;/&gt;&lt;wsp:rsid wsp:val=&quot;009F31BC&quot;/&gt;&lt;wsp:rsid wsp:val=&quot;009F4422&quot;/&gt;&lt;wsp:rsid wsp:val=&quot;009F4CFC&quot;/&gt;&lt;wsp:rsid wsp:val=&quot;009F62BB&quot;/&gt;&lt;wsp:rsid wsp:val=&quot;009F69D5&quot;/&gt;&lt;wsp:rsid wsp:val=&quot;009F6B05&quot;/&gt;&lt;wsp:rsid wsp:val=&quot;00A0112F&quot;/&gt;&lt;wsp:rsid wsp:val=&quot;00A02699&quot;/&gt;&lt;wsp:rsid wsp:val=&quot;00A02F34&quot;/&gt;&lt;wsp:rsid wsp:val=&quot;00A04FB9&quot;/&gt;&lt;wsp:rsid wsp:val=&quot;00A06974&quot;/&gt;&lt;wsp:rsid wsp:val=&quot;00A10484&quot;/&gt;&lt;wsp:rsid wsp:val=&quot;00A10A67&quot;/&gt;&lt;wsp:rsid wsp:val=&quot;00A12B62&quot;/&gt;&lt;wsp:rsid wsp:val=&quot;00A12F85&quot;/&gt;&lt;wsp:rsid wsp:val=&quot;00A14A14&quot;/&gt;&lt;wsp:rsid wsp:val=&quot;00A17D45&quot;/&gt;&lt;wsp:rsid wsp:val=&quot;00A22C3A&quot;/&gt;&lt;wsp:rsid wsp:val=&quot;00A23FA9&quot;/&gt;&lt;wsp:rsid wsp:val=&quot;00A244ED&quot;/&gt;&lt;wsp:rsid wsp:val=&quot;00A24973&quot;/&gt;&lt;wsp:rsid wsp:val=&quot;00A2514B&quot;/&gt;&lt;wsp:rsid wsp:val=&quot;00A26323&quot;/&gt;&lt;wsp:rsid wsp:val=&quot;00A3196F&quot;/&gt;&lt;wsp:rsid wsp:val=&quot;00A323D6&quot;/&gt;&lt;wsp:rsid wsp:val=&quot;00A33375&quot;/&gt;&lt;wsp:rsid wsp:val=&quot;00A3390E&quot;/&gt;&lt;wsp:rsid wsp:val=&quot;00A34642&quot;/&gt;&lt;wsp:rsid wsp:val=&quot;00A3651F&quot;/&gt;&lt;wsp:rsid wsp:val=&quot;00A4065A&quot;/&gt;&lt;wsp:rsid wsp:val=&quot;00A41072&quot;/&gt;&lt;wsp:rsid wsp:val=&quot;00A41FA2&quot;/&gt;&lt;wsp:rsid wsp:val=&quot;00A43F3E&quot;/&gt;&lt;wsp:rsid wsp:val=&quot;00A44E61&quot;/&gt;&lt;wsp:rsid wsp:val=&quot;00A4545C&quot;/&gt;&lt;wsp:rsid wsp:val=&quot;00A4563E&quot;/&gt;&lt;wsp:rsid wsp:val=&quot;00A45FEE&quot;/&gt;&lt;wsp:rsid wsp:val=&quot;00A468D2&quot;/&gt;&lt;wsp:rsid wsp:val=&quot;00A47934&quot;/&gt;&lt;wsp:rsid wsp:val=&quot;00A5101A&quot;/&gt;&lt;wsp:rsid wsp:val=&quot;00A51B99&quot;/&gt;&lt;wsp:rsid wsp:val=&quot;00A525B6&quot;/&gt;&lt;wsp:rsid wsp:val=&quot;00A53A3D&quot;/&gt;&lt;wsp:rsid wsp:val=&quot;00A56077&quot;/&gt;&lt;wsp:rsid wsp:val=&quot;00A562D8&quot;/&gt;&lt;wsp:rsid wsp:val=&quot;00A571EB&quot;/&gt;&lt;wsp:rsid wsp:val=&quot;00A60388&quot;/&gt;&lt;wsp:rsid wsp:val=&quot;00A7156B&quot;/&gt;&lt;wsp:rsid wsp:val=&quot;00A718C3&quot;/&gt;&lt;wsp:rsid wsp:val=&quot;00A72204&quot;/&gt;&lt;wsp:rsid wsp:val=&quot;00A75235&quot;/&gt;&lt;wsp:rsid wsp:val=&quot;00A76C7A&quot;/&gt;&lt;wsp:rsid wsp:val=&quot;00A81588&quot;/&gt;&lt;wsp:rsid wsp:val=&quot;00A82E93&quot;/&gt;&lt;wsp:rsid wsp:val=&quot;00A866A4&quot;/&gt;&lt;wsp:rsid wsp:val=&quot;00A86C4C&quot;/&gt;&lt;wsp:rsid wsp:val=&quot;00A877DD&quot;/&gt;&lt;wsp:rsid wsp:val=&quot;00A87D9A&quot;/&gt;&lt;wsp:rsid wsp:val=&quot;00A93500&quot;/&gt;&lt;wsp:rsid wsp:val=&quot;00A94177&quot;/&gt;&lt;wsp:rsid wsp:val=&quot;00A94902&quot;/&gt;&lt;wsp:rsid wsp:val=&quot;00A97790&quot;/&gt;&lt;wsp:rsid wsp:val=&quot;00AA0DD0&quot;/&gt;&lt;wsp:rsid wsp:val=&quot;00AA1FB7&quot;/&gt;&lt;wsp:rsid wsp:val=&quot;00AA2F8A&quot;/&gt;&lt;wsp:rsid wsp:val=&quot;00AA5E55&quot;/&gt;&lt;wsp:rsid wsp:val=&quot;00AA61CA&quot;/&gt;&lt;wsp:rsid wsp:val=&quot;00AB0078&quot;/&gt;&lt;wsp:rsid wsp:val=&quot;00AB0AD7&quot;/&gt;&lt;wsp:rsid wsp:val=&quot;00AB1362&quot;/&gt;&lt;wsp:rsid wsp:val=&quot;00AB1FFE&quot;/&gt;&lt;wsp:rsid wsp:val=&quot;00AB4DEB&quot;/&gt;&lt;wsp:rsid wsp:val=&quot;00AB74CC&quot;/&gt;&lt;wsp:rsid wsp:val=&quot;00AC12F0&quot;/&gt;&lt;wsp:rsid wsp:val=&quot;00AC178E&quot;/&gt;&lt;wsp:rsid wsp:val=&quot;00AC1EB4&quot;/&gt;&lt;wsp:rsid wsp:val=&quot;00AC542D&quot;/&gt;&lt;wsp:rsid wsp:val=&quot;00AC62B7&quot;/&gt;&lt;wsp:rsid wsp:val=&quot;00AC6D65&quot;/&gt;&lt;wsp:rsid wsp:val=&quot;00AC758E&quot;/&gt;&lt;wsp:rsid wsp:val=&quot;00AC7CEA&quot;/&gt;&lt;wsp:rsid wsp:val=&quot;00AD4358&quot;/&gt;&lt;wsp:rsid wsp:val=&quot;00AD4DE3&quot;/&gt;&lt;wsp:rsid wsp:val=&quot;00AD7CF0&quot;/&gt;&lt;wsp:rsid wsp:val=&quot;00AE0EEB&quot;/&gt;&lt;wsp:rsid wsp:val=&quot;00AE1C2E&quot;/&gt;&lt;wsp:rsid wsp:val=&quot;00AE2399&quot;/&gt;&lt;wsp:rsid wsp:val=&quot;00AE5C1B&quot;/&gt;&lt;wsp:rsid wsp:val=&quot;00AE6BD4&quot;/&gt;&lt;wsp:rsid wsp:val=&quot;00AE70AC&quot;/&gt;&lt;wsp:rsid wsp:val=&quot;00AE732F&quot;/&gt;&lt;wsp:rsid wsp:val=&quot;00AE7416&quot;/&gt;&lt;wsp:rsid wsp:val=&quot;00AE741E&quot;/&gt;&lt;wsp:rsid wsp:val=&quot;00AF0D8F&quot;/&gt;&lt;wsp:rsid wsp:val=&quot;00AF0EFB&quot;/&gt;&lt;wsp:rsid wsp:val=&quot;00AF1AB2&quot;/&gt;&lt;wsp:rsid wsp:val=&quot;00AF2908&quot;/&gt;&lt;wsp:rsid wsp:val=&quot;00AF2C32&quot;/&gt;&lt;wsp:rsid wsp:val=&quot;00AF401A&quot;/&gt;&lt;wsp:rsid wsp:val=&quot;00AF4142&quot;/&gt;&lt;wsp:rsid wsp:val=&quot;00B00A25&quot;/&gt;&lt;wsp:rsid wsp:val=&quot;00B02CF2&quot;/&gt;&lt;wsp:rsid wsp:val=&quot;00B02DEB&quot;/&gt;&lt;wsp:rsid wsp:val=&quot;00B03C24&quot;/&gt;&lt;wsp:rsid wsp:val=&quot;00B062B7&quot;/&gt;&lt;wsp:rsid wsp:val=&quot;00B114A8&quot;/&gt;&lt;wsp:rsid wsp:val=&quot;00B11DA5&quot;/&gt;&lt;wsp:rsid wsp:val=&quot;00B11F9B&quot;/&gt;&lt;wsp:rsid wsp:val=&quot;00B13084&quot;/&gt;&lt;wsp:rsid wsp:val=&quot;00B13D43&quot;/&gt;&lt;wsp:rsid wsp:val=&quot;00B1506C&quot;/&gt;&lt;wsp:rsid wsp:val=&quot;00B16789&quot;/&gt;&lt;wsp:rsid wsp:val=&quot;00B2106F&quot;/&gt;&lt;wsp:rsid wsp:val=&quot;00B229C4&quot;/&gt;&lt;wsp:rsid wsp:val=&quot;00B235D5&quot;/&gt;&lt;wsp:rsid wsp:val=&quot;00B23A07&quot;/&gt;&lt;wsp:rsid wsp:val=&quot;00B26317&quot;/&gt;&lt;wsp:rsid wsp:val=&quot;00B26789&quot;/&gt;&lt;wsp:rsid wsp:val=&quot;00B27337&quot;/&gt;&lt;wsp:rsid wsp:val=&quot;00B2799B&quot;/&gt;&lt;wsp:rsid wsp:val=&quot;00B31405&quot;/&gt;&lt;wsp:rsid wsp:val=&quot;00B3277C&quot;/&gt;&lt;wsp:rsid wsp:val=&quot;00B328BF&quot;/&gt;&lt;wsp:rsid wsp:val=&quot;00B32BBE&quot;/&gt;&lt;wsp:rsid wsp:val=&quot;00B33E05&quot;/&gt;&lt;wsp:rsid wsp:val=&quot;00B35126&quot;/&gt;&lt;wsp:rsid wsp:val=&quot;00B35E45&quot;/&gt;&lt;wsp:rsid wsp:val=&quot;00B36340&quot;/&gt;&lt;wsp:rsid wsp:val=&quot;00B419D1&quot;/&gt;&lt;wsp:rsid wsp:val=&quot;00B4282C&quot;/&gt;&lt;wsp:rsid wsp:val=&quot;00B45826&quot;/&gt;&lt;wsp:rsid wsp:val=&quot;00B462B6&quot;/&gt;&lt;wsp:rsid wsp:val=&quot;00B467F2&quot;/&gt;&lt;wsp:rsid wsp:val=&quot;00B46C6C&quot;/&gt;&lt;wsp:rsid wsp:val=&quot;00B50A12&quot;/&gt;&lt;wsp:rsid wsp:val=&quot;00B51063&quot;/&gt;&lt;wsp:rsid wsp:val=&quot;00B54503&quot;/&gt;&lt;wsp:rsid wsp:val=&quot;00B55217&quot;/&gt;&lt;wsp:rsid wsp:val=&quot;00B55B33&quot;/&gt;&lt;wsp:rsid wsp:val=&quot;00B56C84&quot;/&gt;&lt;wsp:rsid wsp:val=&quot;00B57020&quot;/&gt;&lt;wsp:rsid wsp:val=&quot;00B610D0&quot;/&gt;&lt;wsp:rsid wsp:val=&quot;00B64627&quot;/&gt;&lt;wsp:rsid wsp:val=&quot;00B64C00&quot;/&gt;&lt;wsp:rsid wsp:val=&quot;00B6538C&quot;/&gt;&lt;wsp:rsid wsp:val=&quot;00B67EC5&quot;/&gt;&lt;wsp:rsid wsp:val=&quot;00B705C5&quot;/&gt;&lt;wsp:rsid wsp:val=&quot;00B71615&quot;/&gt;&lt;wsp:rsid wsp:val=&quot;00B7186B&quot;/&gt;&lt;wsp:rsid wsp:val=&quot;00B71BBD&quot;/&gt;&lt;wsp:rsid wsp:val=&quot;00B74709&quot;/&gt;&lt;wsp:rsid wsp:val=&quot;00B76F65&quot;/&gt;&lt;wsp:rsid wsp:val=&quot;00B80F42&quot;/&gt;&lt;wsp:rsid wsp:val=&quot;00B80F8F&quot;/&gt;&lt;wsp:rsid wsp:val=&quot;00B82553&quot;/&gt;&lt;wsp:rsid wsp:val=&quot;00B83ED5&quot;/&gt;&lt;wsp:rsid wsp:val=&quot;00B846CC&quot;/&gt;&lt;wsp:rsid wsp:val=&quot;00B861FC&quot;/&gt;&lt;wsp:rsid wsp:val=&quot;00B86B96&quot;/&gt;&lt;wsp:rsid wsp:val=&quot;00B87371&quot;/&gt;&lt;wsp:rsid wsp:val=&quot;00B9098E&quot;/&gt;&lt;wsp:rsid wsp:val=&quot;00B91C87&quot;/&gt;&lt;wsp:rsid wsp:val=&quot;00B934EA&quot;/&gt;&lt;wsp:rsid wsp:val=&quot;00B9352D&quot;/&gt;&lt;wsp:rsid wsp:val=&quot;00B94D6C&quot;/&gt;&lt;wsp:rsid wsp:val=&quot;00B963D2&quot;/&gt;&lt;wsp:rsid wsp:val=&quot;00BA2FE7&quot;/&gt;&lt;wsp:rsid wsp:val=&quot;00BA31C1&quot;/&gt;&lt;wsp:rsid wsp:val=&quot;00BA3E07&quot;/&gt;&lt;wsp:rsid wsp:val=&quot;00BA47AF&quot;/&gt;&lt;wsp:rsid wsp:val=&quot;00BA57B3&quot;/&gt;&lt;wsp:rsid wsp:val=&quot;00BA689E&quot;/&gt;&lt;wsp:rsid wsp:val=&quot;00BA765B&quot;/&gt;&lt;wsp:rsid wsp:val=&quot;00BB1DF2&quot;/&gt;&lt;wsp:rsid wsp:val=&quot;00BB2E05&quot;/&gt;&lt;wsp:rsid wsp:val=&quot;00BB37EA&quot;/&gt;&lt;wsp:rsid wsp:val=&quot;00BB4296&quot;/&gt;&lt;wsp:rsid wsp:val=&quot;00BB609B&quot;/&gt;&lt;wsp:rsid wsp:val=&quot;00BB6622&quot;/&gt;&lt;wsp:rsid wsp:val=&quot;00BC0A4D&quot;/&gt;&lt;wsp:rsid wsp:val=&quot;00BC4DB3&quot;/&gt;&lt;wsp:rsid wsp:val=&quot;00BC50DB&quot;/&gt;&lt;wsp:rsid wsp:val=&quot;00BD0C07&quot;/&gt;&lt;wsp:rsid wsp:val=&quot;00BD16EA&quot;/&gt;&lt;wsp:rsid wsp:val=&quot;00BD2240&quot;/&gt;&lt;wsp:rsid wsp:val=&quot;00BD50DC&quot;/&gt;&lt;wsp:rsid wsp:val=&quot;00BD6A99&quot;/&gt;&lt;wsp:rsid wsp:val=&quot;00BD72FC&quot;/&gt;&lt;wsp:rsid wsp:val=&quot;00BE2735&quot;/&gt;&lt;wsp:rsid wsp:val=&quot;00BE2FC1&quot;/&gt;&lt;wsp:rsid wsp:val=&quot;00BE4534&quot;/&gt;&lt;wsp:rsid wsp:val=&quot;00BE646A&quot;/&gt;&lt;wsp:rsid wsp:val=&quot;00BE6FA0&quot;/&gt;&lt;wsp:rsid wsp:val=&quot;00BE70F0&quot;/&gt;&lt;wsp:rsid wsp:val=&quot;00BF0346&quot;/&gt;&lt;wsp:rsid wsp:val=&quot;00BF10C2&quot;/&gt;&lt;wsp:rsid wsp:val=&quot;00BF110F&quot;/&gt;&lt;wsp:rsid wsp:val=&quot;00BF58F7&quot;/&gt;&lt;wsp:rsid wsp:val=&quot;00C015F0&quot;/&gt;&lt;wsp:rsid wsp:val=&quot;00C01A4F&quot;/&gt;&lt;wsp:rsid wsp:val=&quot;00C01C8D&quot;/&gt;&lt;wsp:rsid wsp:val=&quot;00C03447&quot;/&gt;&lt;wsp:rsid wsp:val=&quot;00C04344&quot;/&gt;&lt;wsp:rsid wsp:val=&quot;00C0564D&quot;/&gt;&lt;wsp:rsid wsp:val=&quot;00C06B8E&quot;/&gt;&lt;wsp:rsid wsp:val=&quot;00C10AC1&quot;/&gt;&lt;wsp:rsid wsp:val=&quot;00C1117C&quot;/&gt;&lt;wsp:rsid wsp:val=&quot;00C1268C&quot;/&gt;&lt;wsp:rsid wsp:val=&quot;00C1745B&quot;/&gt;&lt;wsp:rsid wsp:val=&quot;00C21340&quot;/&gt;&lt;wsp:rsid wsp:val=&quot;00C22960&quot;/&gt;&lt;wsp:rsid wsp:val=&quot;00C2425E&quot;/&gt;&lt;wsp:rsid wsp:val=&quot;00C24FBE&quot;/&gt;&lt;wsp:rsid wsp:val=&quot;00C26A56&quot;/&gt;&lt;wsp:rsid wsp:val=&quot;00C3227A&quot;/&gt;&lt;wsp:rsid wsp:val=&quot;00C325FD&quot;/&gt;&lt;wsp:rsid wsp:val=&quot;00C3364B&quot;/&gt;&lt;wsp:rsid wsp:val=&quot;00C33BD4&quot;/&gt;&lt;wsp:rsid wsp:val=&quot;00C34D50&quot;/&gt;&lt;wsp:rsid wsp:val=&quot;00C36BBF&quot;/&gt;&lt;wsp:rsid wsp:val=&quot;00C37E0D&quot;/&gt;&lt;wsp:rsid wsp:val=&quot;00C40F05&quot;/&gt;&lt;wsp:rsid wsp:val=&quot;00C40F5D&quot;/&gt;&lt;wsp:rsid wsp:val=&quot;00C460D9&quot;/&gt;&lt;wsp:rsid wsp:val=&quot;00C5068D&quot;/&gt;&lt;wsp:rsid wsp:val=&quot;00C52C79&quot;/&gt;&lt;wsp:rsid wsp:val=&quot;00C56326&quot;/&gt;&lt;wsp:rsid wsp:val=&quot;00C56673&quot;/&gt;&lt;wsp:rsid wsp:val=&quot;00C604E7&quot;/&gt;&lt;wsp:rsid wsp:val=&quot;00C60B05&quot;/&gt;&lt;wsp:rsid wsp:val=&quot;00C6493C&quot;/&gt;&lt;wsp:rsid wsp:val=&quot;00C666A4&quot;/&gt;&lt;wsp:rsid wsp:val=&quot;00C66A6D&quot;/&gt;&lt;wsp:rsid wsp:val=&quot;00C674E9&quot;/&gt;&lt;wsp:rsid wsp:val=&quot;00C70335&quot;/&gt;&lt;wsp:rsid wsp:val=&quot;00C7107E&quot;/&gt;&lt;wsp:rsid wsp:val=&quot;00C712A6&quot;/&gt;&lt;wsp:rsid wsp:val=&quot;00C71940&quot;/&gt;&lt;wsp:rsid wsp:val=&quot;00C72D41&quot;/&gt;&lt;wsp:rsid wsp:val=&quot;00C743E4&quot;/&gt;&lt;wsp:rsid wsp:val=&quot;00C759CA&quot;/&gt;&lt;wsp:rsid wsp:val=&quot;00C774F8&quot;/&gt;&lt;wsp:rsid wsp:val=&quot;00C77646&quot;/&gt;&lt;wsp:rsid wsp:val=&quot;00C80107&quot;/&gt;&lt;wsp:rsid wsp:val=&quot;00C82CA0&quot;/&gt;&lt;wsp:rsid wsp:val=&quot;00C85DED&quot;/&gt;&lt;wsp:rsid wsp:val=&quot;00C86885&quot;/&gt;&lt;wsp:rsid wsp:val=&quot;00C8745A&quot;/&gt;&lt;wsp:rsid wsp:val=&quot;00C87907&quot;/&gt;&lt;wsp:rsid wsp:val=&quot;00C87FF6&quot;/&gt;&lt;wsp:rsid wsp:val=&quot;00C90554&quot;/&gt;&lt;wsp:rsid wsp:val=&quot;00C93752&quot;/&gt;&lt;wsp:rsid wsp:val=&quot;00C93AE6&quot;/&gt;&lt;wsp:rsid wsp:val=&quot;00C94BC1&quot;/&gt;&lt;wsp:rsid wsp:val=&quot;00C97357&quot;/&gt;&lt;wsp:rsid wsp:val=&quot;00C9778B&quot;/&gt;&lt;wsp:rsid wsp:val=&quot;00CA3E6E&quot;/&gt;&lt;wsp:rsid wsp:val=&quot;00CA492F&quot;/&gt;&lt;wsp:rsid wsp:val=&quot;00CA4C1A&quot;/&gt;&lt;wsp:rsid wsp:val=&quot;00CA5167&quot;/&gt;&lt;wsp:rsid wsp:val=&quot;00CA653E&quot;/&gt;&lt;wsp:rsid wsp:val=&quot;00CA73C6&quot;/&gt;&lt;wsp:rsid wsp:val=&quot;00CB05A6&quot;/&gt;&lt;wsp:rsid wsp:val=&quot;00CB1C8E&quot;/&gt;&lt;wsp:rsid wsp:val=&quot;00CB3145&quot;/&gt;&lt;wsp:rsid wsp:val=&quot;00CB3A10&quot;/&gt;&lt;wsp:rsid wsp:val=&quot;00CB4F11&quot;/&gt;&lt;wsp:rsid wsp:val=&quot;00CB5BA1&quot;/&gt;&lt;wsp:rsid wsp:val=&quot;00CB62DB&quot;/&gt;&lt;wsp:rsid wsp:val=&quot;00CB6443&quot;/&gt;&lt;wsp:rsid wsp:val=&quot;00CB7364&quot;/&gt;&lt;wsp:rsid wsp:val=&quot;00CC0F55&quot;/&gt;&lt;wsp:rsid wsp:val=&quot;00CC3557&quot;/&gt;&lt;wsp:rsid wsp:val=&quot;00CC4BD0&quot;/&gt;&lt;wsp:rsid wsp:val=&quot;00CC5C07&quot;/&gt;&lt;wsp:rsid wsp:val=&quot;00CC5D05&quot;/&gt;&lt;wsp:rsid wsp:val=&quot;00CC75D6&quot;/&gt;&lt;wsp:rsid wsp:val=&quot;00CC7D65&quot;/&gt;&lt;wsp:rsid wsp:val=&quot;00CD3C70&quot;/&gt;&lt;wsp:rsid wsp:val=&quot;00CD3FC6&quot;/&gt;&lt;wsp:rsid wsp:val=&quot;00CD42FB&quot;/&gt;&lt;wsp:rsid wsp:val=&quot;00CD5303&quot;/&gt;&lt;wsp:rsid wsp:val=&quot;00CD5775&quot;/&gt;&lt;wsp:rsid wsp:val=&quot;00CD57E0&quot;/&gt;&lt;wsp:rsid wsp:val=&quot;00CD5929&quot;/&gt;&lt;wsp:rsid wsp:val=&quot;00CD5EC0&quot;/&gt;&lt;wsp:rsid wsp:val=&quot;00CD62F8&quot;/&gt;&lt;wsp:rsid wsp:val=&quot;00CD68E1&quot;/&gt;&lt;wsp:rsid wsp:val=&quot;00CD72AC&quot;/&gt;&lt;wsp:rsid wsp:val=&quot;00CE12F7&quot;/&gt;&lt;wsp:rsid wsp:val=&quot;00CE33D2&quot;/&gt;&lt;wsp:rsid wsp:val=&quot;00CE41A6&quot;/&gt;&lt;wsp:rsid wsp:val=&quot;00CE48AB&quot;/&gt;&lt;wsp:rsid wsp:val=&quot;00CE5EEB&quot;/&gt;&lt;wsp:rsid wsp:val=&quot;00CF0E3B&quot;/&gt;&lt;wsp:rsid wsp:val=&quot;00CF1EAC&quot;/&gt;&lt;wsp:rsid wsp:val=&quot;00CF3A14&quot;/&gt;&lt;wsp:rsid wsp:val=&quot;00CF4275&quot;/&gt;&lt;wsp:rsid wsp:val=&quot;00CF4340&quot;/&gt;&lt;wsp:rsid wsp:val=&quot;00CF495D&quot;/&gt;&lt;wsp:rsid wsp:val=&quot;00CF5F55&quot;/&gt;&lt;wsp:rsid wsp:val=&quot;00CF6D67&quot;/&gt;&lt;wsp:rsid wsp:val=&quot;00D047EF&quot;/&gt;&lt;wsp:rsid wsp:val=&quot;00D04CC8&quot;/&gt;&lt;wsp:rsid wsp:val=&quot;00D0692A&quot;/&gt;&lt;wsp:rsid wsp:val=&quot;00D107B7&quot;/&gt;&lt;wsp:rsid wsp:val=&quot;00D142A6&quot;/&gt;&lt;wsp:rsid wsp:val=&quot;00D146E3&quot;/&gt;&lt;wsp:rsid wsp:val=&quot;00D16151&quot;/&gt;&lt;wsp:rsid wsp:val=&quot;00D232E0&quot;/&gt;&lt;wsp:rsid wsp:val=&quot;00D2340C&quot;/&gt;&lt;wsp:rsid wsp:val=&quot;00D2491F&quot;/&gt;&lt;wsp:rsid wsp:val=&quot;00D27CE8&quot;/&gt;&lt;wsp:rsid wsp:val=&quot;00D30501&quot;/&gt;&lt;wsp:rsid wsp:val=&quot;00D30739&quot;/&gt;&lt;wsp:rsid wsp:val=&quot;00D3151E&quot;/&gt;&lt;wsp:rsid wsp:val=&quot;00D321E8&quot;/&gt;&lt;wsp:rsid wsp:val=&quot;00D3268C&quot;/&gt;&lt;wsp:rsid wsp:val=&quot;00D32CE5&quot;/&gt;&lt;wsp:rsid wsp:val=&quot;00D343C0&quot;/&gt;&lt;wsp:rsid wsp:val=&quot;00D34FD6&quot;/&gt;&lt;wsp:rsid wsp:val=&quot;00D3632F&quot;/&gt;&lt;wsp:rsid wsp:val=&quot;00D409FF&quot;/&gt;&lt;wsp:rsid wsp:val=&quot;00D41591&quot;/&gt;&lt;wsp:rsid wsp:val=&quot;00D421A0&quot;/&gt;&lt;wsp:rsid wsp:val=&quot;00D42B4A&quot;/&gt;&lt;wsp:rsid wsp:val=&quot;00D4351D&quot;/&gt;&lt;wsp:rsid wsp:val=&quot;00D4569C&quot;/&gt;&lt;wsp:rsid wsp:val=&quot;00D4594C&quot;/&gt;&lt;wsp:rsid wsp:val=&quot;00D45E91&quot;/&gt;&lt;wsp:rsid wsp:val=&quot;00D46E26&quot;/&gt;&lt;wsp:rsid wsp:val=&quot;00D5026B&quot;/&gt;&lt;wsp:rsid wsp:val=&quot;00D527FD&quot;/&gt;&lt;wsp:rsid wsp:val=&quot;00D541D5&quot;/&gt;&lt;wsp:rsid wsp:val=&quot;00D55495&quot;/&gt;&lt;wsp:rsid wsp:val=&quot;00D560F0&quot;/&gt;&lt;wsp:rsid wsp:val=&quot;00D56DFF&quot;/&gt;&lt;wsp:rsid wsp:val=&quot;00D56E9E&quot;/&gt;&lt;wsp:rsid wsp:val=&quot;00D5703B&quot;/&gt;&lt;wsp:rsid wsp:val=&quot;00D57ED6&quot;/&gt;&lt;wsp:rsid wsp:val=&quot;00D67768&quot;/&gt;&lt;wsp:rsid wsp:val=&quot;00D70484&quot;/&gt;&lt;wsp:rsid wsp:val=&quot;00D745DD&quot;/&gt;&lt;wsp:rsid wsp:val=&quot;00D778C3&quot;/&gt;&lt;wsp:rsid wsp:val=&quot;00D8090D&quot;/&gt;&lt;wsp:rsid wsp:val=&quot;00D8381D&quot;/&gt;&lt;wsp:rsid wsp:val=&quot;00D85CB9&quot;/&gt;&lt;wsp:rsid wsp:val=&quot;00D87223&quot;/&gt;&lt;wsp:rsid wsp:val=&quot;00D87670&quot;/&gt;&lt;wsp:rsid wsp:val=&quot;00D90AA1&quot;/&gt;&lt;wsp:rsid wsp:val=&quot;00D90F13&quot;/&gt;&lt;wsp:rsid wsp:val=&quot;00D919D8&quot;/&gt;&lt;wsp:rsid wsp:val=&quot;00D9522A&quot;/&gt;&lt;wsp:rsid wsp:val=&quot;00D96922&quot;/&gt;&lt;wsp:rsid wsp:val=&quot;00DA02EA&quot;/&gt;&lt;wsp:rsid wsp:val=&quot;00DA05AD&quot;/&gt;&lt;wsp:rsid wsp:val=&quot;00DA0AB6&quot;/&gt;&lt;wsp:rsid wsp:val=&quot;00DA0E01&quot;/&gt;&lt;wsp:rsid wsp:val=&quot;00DA1B50&quot;/&gt;&lt;wsp:rsid wsp:val=&quot;00DA4FB1&quot;/&gt;&lt;wsp:rsid wsp:val=&quot;00DA5B06&quot;/&gt;&lt;wsp:rsid wsp:val=&quot;00DB0D71&quot;/&gt;&lt;wsp:rsid wsp:val=&quot;00DB1D0C&quot;/&gt;&lt;wsp:rsid wsp:val=&quot;00DB1E5E&quot;/&gt;&lt;wsp:rsid wsp:val=&quot;00DB5C43&quot;/&gt;&lt;wsp:rsid wsp:val=&quot;00DB5C58&quot;/&gt;&lt;wsp:rsid wsp:val=&quot;00DB6419&quot;/&gt;&lt;wsp:rsid wsp:val=&quot;00DB6DB7&quot;/&gt;&lt;wsp:rsid wsp:val=&quot;00DB7619&quot;/&gt;&lt;wsp:rsid wsp:val=&quot;00DC0E5D&quot;/&gt;&lt;wsp:rsid wsp:val=&quot;00DC1719&quot;/&gt;&lt;wsp:rsid wsp:val=&quot;00DC2269&quot;/&gt;&lt;wsp:rsid wsp:val=&quot;00DC4CD3&quot;/&gt;&lt;wsp:rsid wsp:val=&quot;00DC5BB8&quot;/&gt;&lt;wsp:rsid wsp:val=&quot;00DC65DC&quot;/&gt;&lt;wsp:rsid wsp:val=&quot;00DC6B1E&quot;/&gt;&lt;wsp:rsid wsp:val=&quot;00DD0097&quot;/&gt;&lt;wsp:rsid wsp:val=&quot;00DD04FD&quot;/&gt;&lt;wsp:rsid wsp:val=&quot;00DD06DB&quot;/&gt;&lt;wsp:rsid wsp:val=&quot;00DD10A4&quot;/&gt;&lt;wsp:rsid wsp:val=&quot;00DD175D&quot;/&gt;&lt;wsp:rsid wsp:val=&quot;00DD261E&quot;/&gt;&lt;wsp:rsid wsp:val=&quot;00DD2C99&quot;/&gt;&lt;wsp:rsid wsp:val=&quot;00DD38F6&quot;/&gt;&lt;wsp:rsid wsp:val=&quot;00DE0B1E&quot;/&gt;&lt;wsp:rsid wsp:val=&quot;00DE2125&quot;/&gt;&lt;wsp:rsid wsp:val=&quot;00DE318D&quot;/&gt;&lt;wsp:rsid wsp:val=&quot;00DE653C&quot;/&gt;&lt;wsp:rsid wsp:val=&quot;00DE7140&quot;/&gt;&lt;wsp:rsid wsp:val=&quot;00DE7A5F&quot;/&gt;&lt;wsp:rsid wsp:val=&quot;00DF338B&quot;/&gt;&lt;wsp:rsid wsp:val=&quot;00DF390A&quot;/&gt;&lt;wsp:rsid wsp:val=&quot;00DF46FE&quot;/&gt;&lt;wsp:rsid wsp:val=&quot;00DF52CF&quot;/&gt;&lt;wsp:rsid wsp:val=&quot;00DF62EA&quot;/&gt;&lt;wsp:rsid wsp:val=&quot;00DF6E54&quot;/&gt;&lt;wsp:rsid wsp:val=&quot;00DF720E&quot;/&gt;&lt;wsp:rsid wsp:val=&quot;00DF7736&quot;/&gt;&lt;wsp:rsid wsp:val=&quot;00DF7FB8&quot;/&gt;&lt;wsp:rsid wsp:val=&quot;00E00AE3&quot;/&gt;&lt;wsp:rsid wsp:val=&quot;00E01B0F&quot;/&gt;&lt;wsp:rsid wsp:val=&quot;00E04A50&quot;/&gt;&lt;wsp:rsid wsp:val=&quot;00E05827&quot;/&gt;&lt;wsp:rsid wsp:val=&quot;00E05960&quot;/&gt;&lt;wsp:rsid wsp:val=&quot;00E05A5B&quot;/&gt;&lt;wsp:rsid wsp:val=&quot;00E06086&quot;/&gt;&lt;wsp:rsid wsp:val=&quot;00E06C33&quot;/&gt;&lt;wsp:rsid wsp:val=&quot;00E10473&quot;/&gt;&lt;wsp:rsid wsp:val=&quot;00E10AED&quot;/&gt;&lt;wsp:rsid wsp:val=&quot;00E11283&quot;/&gt;&lt;wsp:rsid wsp:val=&quot;00E12A69&quot;/&gt;&lt;wsp:rsid wsp:val=&quot;00E13E0D&quot;/&gt;&lt;wsp:rsid wsp:val=&quot;00E159F2&quot;/&gt;&lt;wsp:rsid wsp:val=&quot;00E15C7F&quot;/&gt;&lt;wsp:rsid wsp:val=&quot;00E16431&quot;/&gt;&lt;wsp:rsid wsp:val=&quot;00E20476&quot;/&gt;&lt;wsp:rsid wsp:val=&quot;00E20A35&quot;/&gt;&lt;wsp:rsid wsp:val=&quot;00E218B5&quot;/&gt;&lt;wsp:rsid wsp:val=&quot;00E2309B&quot;/&gt;&lt;wsp:rsid wsp:val=&quot;00E2320A&quot;/&gt;&lt;wsp:rsid wsp:val=&quot;00E23716&quot;/&gt;&lt;wsp:rsid wsp:val=&quot;00E24A0B&quot;/&gt;&lt;wsp:rsid wsp:val=&quot;00E26F58&quot;/&gt;&lt;wsp:rsid wsp:val=&quot;00E27181&quot;/&gt;&lt;wsp:rsid wsp:val=&quot;00E27C7F&quot;/&gt;&lt;wsp:rsid wsp:val=&quot;00E3015D&quot;/&gt;&lt;wsp:rsid wsp:val=&quot;00E313DE&quot;/&gt;&lt;wsp:rsid wsp:val=&quot;00E31F44&quot;/&gt;&lt;wsp:rsid wsp:val=&quot;00E32FF4&quot;/&gt;&lt;wsp:rsid wsp:val=&quot;00E34535&quot;/&gt;&lt;wsp:rsid wsp:val=&quot;00E35A87&quot;/&gt;&lt;wsp:rsid wsp:val=&quot;00E377D3&quot;/&gt;&lt;wsp:rsid wsp:val=&quot;00E37B39&quot;/&gt;&lt;wsp:rsid wsp:val=&quot;00E41C54&quot;/&gt;&lt;wsp:rsid wsp:val=&quot;00E4375A&quot;/&gt;&lt;wsp:rsid wsp:val=&quot;00E43B29&quot;/&gt;&lt;wsp:rsid wsp:val=&quot;00E43D31&quot;/&gt;&lt;wsp:rsid wsp:val=&quot;00E44741&quot;/&gt;&lt;wsp:rsid wsp:val=&quot;00E454CA&quot;/&gt;&lt;wsp:rsid wsp:val=&quot;00E45FD6&quot;/&gt;&lt;wsp:rsid wsp:val=&quot;00E46655&quot;/&gt;&lt;wsp:rsid wsp:val=&quot;00E46B7D&quot;/&gt;&lt;wsp:rsid wsp:val=&quot;00E47F07&quot;/&gt;&lt;wsp:rsid wsp:val=&quot;00E52BEF&quot;/&gt;&lt;wsp:rsid wsp:val=&quot;00E533C9&quot;/&gt;&lt;wsp:rsid wsp:val=&quot;00E55FAF&quot;/&gt;&lt;wsp:rsid wsp:val=&quot;00E56EE2&quot;/&gt;&lt;wsp:rsid wsp:val=&quot;00E60E9D&quot;/&gt;&lt;wsp:rsid wsp:val=&quot;00E62D3D&quot;/&gt;&lt;wsp:rsid wsp:val=&quot;00E64889&quot;/&gt;&lt;wsp:rsid wsp:val=&quot;00E65BD7&quot;/&gt;&lt;wsp:rsid wsp:val=&quot;00E71933&quot;/&gt;&lt;wsp:rsid wsp:val=&quot;00E721B0&quot;/&gt;&lt;wsp:rsid wsp:val=&quot;00E72313&quot;/&gt;&lt;wsp:rsid wsp:val=&quot;00E739A0&quot;/&gt;&lt;wsp:rsid wsp:val=&quot;00E73E19&quot;/&gt;&lt;wsp:rsid wsp:val=&quot;00E74F54&quot;/&gt;&lt;wsp:rsid wsp:val=&quot;00E769A8&quot;/&gt;&lt;wsp:rsid wsp:val=&quot;00E80F01&quot;/&gt;&lt;wsp:rsid wsp:val=&quot;00E837E1&quot;/&gt;&lt;wsp:rsid wsp:val=&quot;00E83FA9&quot;/&gt;&lt;wsp:rsid wsp:val=&quot;00E85294&quot;/&gt;&lt;wsp:rsid wsp:val=&quot;00E870C4&quot;/&gt;&lt;wsp:rsid wsp:val=&quot;00E906D6&quot;/&gt;&lt;wsp:rsid wsp:val=&quot;00E90AAA&quot;/&gt;&lt;wsp:rsid wsp:val=&quot;00E90CD0&quot;/&gt;&lt;wsp:rsid wsp:val=&quot;00E94472&quot;/&gt;&lt;wsp:rsid wsp:val=&quot;00E9448C&quot;/&gt;&lt;wsp:rsid wsp:val=&quot;00E959C1&quot;/&gt;&lt;wsp:rsid wsp:val=&quot;00E95B29&quot;/&gt;&lt;wsp:rsid wsp:val=&quot;00EA080D&quot;/&gt;&lt;wsp:rsid wsp:val=&quot;00EA3E6F&quot;/&gt;&lt;wsp:rsid wsp:val=&quot;00EA7998&quot;/&gt;&lt;wsp:rsid wsp:val=&quot;00EB211E&quot;/&gt;&lt;wsp:rsid wsp:val=&quot;00EB246D&quot;/&gt;&lt;wsp:rsid wsp:val=&quot;00EB3086&quot;/&gt;&lt;wsp:rsid wsp:val=&quot;00EB3A5F&quot;/&gt;&lt;wsp:rsid wsp:val=&quot;00EB686A&quot;/&gt;&lt;wsp:rsid wsp:val=&quot;00EB6CF1&quot;/&gt;&lt;wsp:rsid wsp:val=&quot;00EB729A&quot;/&gt;&lt;wsp:rsid wsp:val=&quot;00EC094E&quot;/&gt;&lt;wsp:rsid wsp:val=&quot;00EC14FE&quot;/&gt;&lt;wsp:rsid wsp:val=&quot;00EC2753&quot;/&gt;&lt;wsp:rsid wsp:val=&quot;00EC3531&quot;/&gt;&lt;wsp:rsid wsp:val=&quot;00EC3FC4&quot;/&gt;&lt;wsp:rsid wsp:val=&quot;00EC5E5A&quot;/&gt;&lt;wsp:rsid wsp:val=&quot;00EC6564&quot;/&gt;&lt;wsp:rsid wsp:val=&quot;00ED01B8&quot;/&gt;&lt;wsp:rsid wsp:val=&quot;00ED0FDA&quot;/&gt;&lt;wsp:rsid wsp:val=&quot;00ED1431&quot;/&gt;&lt;wsp:rsid wsp:val=&quot;00ED16D2&quot;/&gt;&lt;wsp:rsid wsp:val=&quot;00ED4547&quot;/&gt;&lt;wsp:rsid wsp:val=&quot;00ED6560&quot;/&gt;&lt;wsp:rsid wsp:val=&quot;00ED75D0&quot;/&gt;&lt;wsp:rsid wsp:val=&quot;00ED7CB6&quot;/&gt;&lt;wsp:rsid wsp:val=&quot;00EE4C61&quot;/&gt;&lt;wsp:rsid wsp:val=&quot;00EF4119&quot;/&gt;&lt;wsp:rsid wsp:val=&quot;00EF4B23&quot;/&gt;&lt;wsp:rsid wsp:val=&quot;00EF6877&quot;/&gt;&lt;wsp:rsid wsp:val=&quot;00EF71B1&quot;/&gt;&lt;wsp:rsid wsp:val=&quot;00EF757D&quot;/&gt;&lt;wsp:rsid wsp:val=&quot;00F0137C&quot;/&gt;&lt;wsp:rsid wsp:val=&quot;00F013BE&quot;/&gt;&lt;wsp:rsid wsp:val=&quot;00F02BA5&quot;/&gt;&lt;wsp:rsid wsp:val=&quot;00F02E39&quot;/&gt;&lt;wsp:rsid wsp:val=&quot;00F03497&quot;/&gt;&lt;wsp:rsid wsp:val=&quot;00F05394&quot;/&gt;&lt;wsp:rsid wsp:val=&quot;00F05399&quot;/&gt;&lt;wsp:rsid wsp:val=&quot;00F05DA4&quot;/&gt;&lt;wsp:rsid wsp:val=&quot;00F0636C&quot;/&gt;&lt;wsp:rsid wsp:val=&quot;00F06599&quot;/&gt;&lt;wsp:rsid wsp:val=&quot;00F070C9&quot;/&gt;&lt;wsp:rsid wsp:val=&quot;00F114CB&quot;/&gt;&lt;wsp:rsid wsp:val=&quot;00F1305F&quot;/&gt;&lt;wsp:rsid wsp:val=&quot;00F14D41&quot;/&gt;&lt;wsp:rsid wsp:val=&quot;00F1651F&quot;/&gt;&lt;wsp:rsid wsp:val=&quot;00F17255&quot;/&gt;&lt;wsp:rsid wsp:val=&quot;00F200ED&quot;/&gt;&lt;wsp:rsid wsp:val=&quot;00F216C1&quot;/&gt;&lt;wsp:rsid wsp:val=&quot;00F21AF4&quot;/&gt;&lt;wsp:rsid wsp:val=&quot;00F227CB&quot;/&gt;&lt;wsp:rsid wsp:val=&quot;00F22BB5&quot;/&gt;&lt;wsp:rsid wsp:val=&quot;00F23311&quot;/&gt;&lt;wsp:rsid wsp:val=&quot;00F236E2&quot;/&gt;&lt;wsp:rsid wsp:val=&quot;00F25C70&quot;/&gt;&lt;wsp:rsid wsp:val=&quot;00F318EC&quot;/&gt;&lt;wsp:rsid wsp:val=&quot;00F31AB2&quot;/&gt;&lt;wsp:rsid wsp:val=&quot;00F32BE6&quot;/&gt;&lt;wsp:rsid wsp:val=&quot;00F33730&quot;/&gt;&lt;wsp:rsid wsp:val=&quot;00F3577F&quot;/&gt;&lt;wsp:rsid wsp:val=&quot;00F357D2&quot;/&gt;&lt;wsp:rsid wsp:val=&quot;00F359F2&quot;/&gt;&lt;wsp:rsid wsp:val=&quot;00F369E2&quot;/&gt;&lt;wsp:rsid wsp:val=&quot;00F412CC&quot;/&gt;&lt;wsp:rsid wsp:val=&quot;00F41B1B&quot;/&gt;&lt;wsp:rsid wsp:val=&quot;00F4229C&quot;/&gt;&lt;wsp:rsid wsp:val=&quot;00F44862&quot;/&gt;&lt;wsp:rsid wsp:val=&quot;00F45719&quot;/&gt;&lt;wsp:rsid wsp:val=&quot;00F458EF&quot;/&gt;&lt;wsp:rsid wsp:val=&quot;00F4600A&quot;/&gt;&lt;wsp:rsid wsp:val=&quot;00F465F2&quot;/&gt;&lt;wsp:rsid wsp:val=&quot;00F47E98&quot;/&gt;&lt;wsp:rsid wsp:val=&quot;00F5295B&quot;/&gt;&lt;wsp:rsid wsp:val=&quot;00F53739&quot;/&gt;&lt;wsp:rsid wsp:val=&quot;00F54940&quot;/&gt;&lt;wsp:rsid wsp:val=&quot;00F54AAE&quot;/&gt;&lt;wsp:rsid wsp:val=&quot;00F564D1&quot;/&gt;&lt;wsp:rsid wsp:val=&quot;00F56A6D&quot;/&gt;&lt;wsp:rsid wsp:val=&quot;00F57068&quot;/&gt;&lt;wsp:rsid wsp:val=&quot;00F60980&quot;/&gt;&lt;wsp:rsid wsp:val=&quot;00F609B0&quot;/&gt;&lt;wsp:rsid wsp:val=&quot;00F60E3C&quot;/&gt;&lt;wsp:rsid wsp:val=&quot;00F6117D&quot;/&gt;&lt;wsp:rsid wsp:val=&quot;00F622AB&quot;/&gt;&lt;wsp:rsid wsp:val=&quot;00F624AC&quot;/&gt;&lt;wsp:rsid wsp:val=&quot;00F64196&quot;/&gt;&lt;wsp:rsid wsp:val=&quot;00F646BE&quot;/&gt;&lt;wsp:rsid wsp:val=&quot;00F64973&quot;/&gt;&lt;wsp:rsid wsp:val=&quot;00F65935&quot;/&gt;&lt;wsp:rsid wsp:val=&quot;00F6630F&quot;/&gt;&lt;wsp:rsid wsp:val=&quot;00F676B0&quot;/&gt;&lt;wsp:rsid wsp:val=&quot;00F6775B&quot;/&gt;&lt;wsp:rsid wsp:val=&quot;00F76250&quot;/&gt;&lt;wsp:rsid wsp:val=&quot;00F77280&quot;/&gt;&lt;wsp:rsid wsp:val=&quot;00F779F4&quot;/&gt;&lt;wsp:rsid wsp:val=&quot;00F809FC&quot;/&gt;&lt;wsp:rsid wsp:val=&quot;00F82133&quot;/&gt;&lt;wsp:rsid wsp:val=&quot;00F83AC5&quot;/&gt;&lt;wsp:rsid wsp:val=&quot;00F84811&quot;/&gt;&lt;wsp:rsid wsp:val=&quot;00F85E5A&quot;/&gt;&lt;wsp:rsid wsp:val=&quot;00F876D6&quot;/&gt;&lt;wsp:rsid wsp:val=&quot;00F9060B&quot;/&gt;&lt;wsp:rsid wsp:val=&quot;00F9062B&quot;/&gt;&lt;wsp:rsid wsp:val=&quot;00F9067D&quot;/&gt;&lt;wsp:rsid wsp:val=&quot;00F91D07&quot;/&gt;&lt;wsp:rsid wsp:val=&quot;00F92CDB&quot;/&gt;&lt;wsp:rsid wsp:val=&quot;00F93648&quot;/&gt;&lt;wsp:rsid wsp:val=&quot;00F93888&quot;/&gt;&lt;wsp:rsid wsp:val=&quot;00F96D77&quot;/&gt;&lt;wsp:rsid wsp:val=&quot;00F971B7&quot;/&gt;&lt;wsp:rsid wsp:val=&quot;00FA3AC4&quot;/&gt;&lt;wsp:rsid wsp:val=&quot;00FA46A5&quot;/&gt;&lt;wsp:rsid wsp:val=&quot;00FA601E&quot;/&gt;&lt;wsp:rsid wsp:val=&quot;00FB0DAB&quot;/&gt;&lt;wsp:rsid wsp:val=&quot;00FB2492&quot;/&gt;&lt;wsp:rsid wsp:val=&quot;00FB38B3&quot;/&gt;&lt;wsp:rsid wsp:val=&quot;00FB39A3&quot;/&gt;&lt;wsp:rsid wsp:val=&quot;00FB4D19&quot;/&gt;&lt;wsp:rsid wsp:val=&quot;00FB4FA6&quot;/&gt;&lt;wsp:rsid wsp:val=&quot;00FC0695&quot;/&gt;&lt;wsp:rsid wsp:val=&quot;00FC48F5&quot;/&gt;&lt;wsp:rsid wsp:val=&quot;00FC691F&quot;/&gt;&lt;wsp:rsid wsp:val=&quot;00FC7673&quot;/&gt;&lt;wsp:rsid wsp:val=&quot;00FC7BFC&quot;/&gt;&lt;wsp:rsid wsp:val=&quot;00FD06E4&quot;/&gt;&lt;wsp:rsid wsp:val=&quot;00FD287F&quot;/&gt;&lt;wsp:rsid wsp:val=&quot;00FD2F3C&quot;/&gt;&lt;wsp:rsid wsp:val=&quot;00FD2FB0&quot;/&gt;&lt;wsp:rsid wsp:val=&quot;00FD30A4&quot;/&gt;&lt;wsp:rsid wsp:val=&quot;00FD3A88&quot;/&gt;&lt;wsp:rsid wsp:val=&quot;00FD4767&quot;/&gt;&lt;wsp:rsid wsp:val=&quot;00FD55AB&quot;/&gt;&lt;wsp:rsid wsp:val=&quot;00FD600A&quot;/&gt;&lt;wsp:rsid wsp:val=&quot;00FE0AF3&quot;/&gt;&lt;wsp:rsid wsp:val=&quot;00FE152C&quot;/&gt;&lt;wsp:rsid wsp:val=&quot;00FE2D0A&quot;/&gt;&lt;wsp:rsid wsp:val=&quot;00FE3332&quot;/&gt;&lt;wsp:rsid wsp:val=&quot;00FE54C0&quot;/&gt;&lt;wsp:rsid wsp:val=&quot;00FE5D7A&quot;/&gt;&lt;wsp:rsid wsp:val=&quot;00FF458F&quot;/&gt;&lt;wsp:rsid wsp:val=&quot;00FF689E&quot;/&gt;&lt;wsp:rsid wsp:val=&quot;00FF693C&quot;/&gt;&lt;/wsp:rsids&gt;&lt;/w:docPr&gt;&lt;w:body&gt;&lt;wx:sect&gt;&lt;w:p wsp:rsidR=&quot;00000000&quot; wsp:rsidRPr=&quot;009D42D6&quot; wsp:rsidRDefault=&quot;009D42D6&quot; wsp:rsidP=&quot;009D42D6&quot;&gt;&lt;m:oMathPara&gt;&lt;m:oMath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e&gt;&lt;/m:acc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ѕЙ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g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2ѕАf&lt;/m:t&gt;&lt;/m:r&gt;&lt;/m:num&gt;&lt;m:den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d&lt;/m:t&gt;&lt;/m:r&gt;&lt;/m:sub&gt;&lt;/m:sSub&gt;&lt;/m:den&gt;&lt;/m:f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=2ѕА&lt;/m:t&gt;&lt;/m:r&gt;&lt;m:acc&gt;&lt;m:acc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f&lt;/m:t&gt;&lt;/m:r&gt;&lt;/m:e&gt;&lt;/m:acc&gt;&lt;/m:oMath&gt;&lt;/m:oMathPara&gt;&lt;/w:p&gt;&lt;w:sectPr wsp:rsidR=&quot;00000000&quot; wsp:rsidRPr=&quot;009D42D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</w:p>
    <w:p w14:paraId="6564DF6B" w14:textId="77777777" w:rsidR="00250C62" w:rsidRPr="001B40D1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0" w:firstLineChars="0" w:hanging="2"/>
        <w:jc w:val="both"/>
        <w:textDirection w:val="lrTb"/>
        <w:textAlignment w:val="auto"/>
        <w:outlineLvl w:val="9"/>
        <w:rPr>
          <w:color w:val="000000"/>
          <w:sz w:val="28"/>
          <w:szCs w:val="28"/>
          <w:lang w:val="en-US"/>
        </w:rPr>
      </w:pPr>
      <w:r w:rsidRPr="001B40D1">
        <w:rPr>
          <w:lang w:val="en-US"/>
        </w:rPr>
        <w:t xml:space="preserve"> </w:t>
      </w:r>
      <w:r>
        <w:rPr>
          <w:sz w:val="28"/>
          <w:szCs w:val="28"/>
        </w:rPr>
        <w:t>Описание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структуры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екурсивного</w:t>
      </w:r>
      <w:r w:rsidRPr="001B40D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звена</w:t>
      </w:r>
      <w:r w:rsidRPr="001B40D1">
        <w:rPr>
          <w:sz w:val="28"/>
          <w:szCs w:val="28"/>
          <w:lang w:val="en-US"/>
        </w:rPr>
        <w:t>.</w:t>
      </w:r>
    </w:p>
    <w:p w14:paraId="69DC09AC" w14:textId="77777777" w:rsidR="00250C62" w:rsidRPr="001B40D1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Вывод</w:t>
      </w:r>
      <w:r w:rsidRPr="001B40D1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  <w:lang w:val="en-US"/>
        </w:rPr>
        <w:t>script</w:t>
      </w:r>
      <w:r w:rsidRPr="001B40D1">
        <w:rPr>
          <w:color w:val="000000"/>
          <w:sz w:val="28"/>
          <w:szCs w:val="28"/>
          <w:lang w:val="en-US"/>
        </w:rPr>
        <w:t>-</w:t>
      </w:r>
      <w:r>
        <w:rPr>
          <w:color w:val="000000"/>
          <w:sz w:val="28"/>
          <w:szCs w:val="28"/>
        </w:rPr>
        <w:t>файла</w:t>
      </w:r>
      <w:r w:rsidRPr="001B40D1">
        <w:rPr>
          <w:color w:val="000000"/>
          <w:sz w:val="28"/>
          <w:szCs w:val="28"/>
          <w:lang w:val="en-US"/>
        </w:rPr>
        <w:t>:</w:t>
      </w:r>
    </w:p>
    <w:p w14:paraId="3E46CD26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1 = </w:t>
      </w:r>
    </w:p>
    <w:p w14:paraId="3D390AB7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505CD523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'Direct-Form I' </w:t>
      </w:r>
    </w:p>
    <w:p w14:paraId="14698492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</w:t>
      </w:r>
    </w:p>
    <w:p w14:paraId="2F0F9B40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2 0.52 0.52]</w:t>
      </w:r>
    </w:p>
    <w:p w14:paraId="04C3A14C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-0.803 0.646]</w:t>
      </w:r>
    </w:p>
    <w:p w14:paraId="600F992E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 xml:space="preserve">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</w:t>
      </w:r>
    </w:p>
    <w:p w14:paraId="517458DE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</w:t>
      </w:r>
    </w:p>
    <w:p w14:paraId="778230B6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58939DD1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2 = </w:t>
      </w:r>
    </w:p>
    <w:p w14:paraId="321A43C0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34A5FB03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I'</w:t>
      </w:r>
    </w:p>
    <w:p w14:paraId="5E9B68E5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</w:t>
      </w:r>
    </w:p>
    <w:p w14:paraId="0B140BFC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2 0.52 0.52]</w:t>
      </w:r>
    </w:p>
    <w:p w14:paraId="1B1C8084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-0.803 0.646]</w:t>
      </w:r>
    </w:p>
    <w:p w14:paraId="2F7B03BF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</w:t>
      </w:r>
    </w:p>
    <w:p w14:paraId="1D4B8E48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</w:t>
      </w:r>
    </w:p>
    <w:p w14:paraId="769E161A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29C2DB42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3 = </w:t>
      </w:r>
    </w:p>
    <w:p w14:paraId="33623789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59F96453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 Transposed'</w:t>
      </w:r>
    </w:p>
    <w:p w14:paraId="4F8AB106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</w:t>
      </w:r>
    </w:p>
    <w:p w14:paraId="16B60A19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2 0.52 0.52]          </w:t>
      </w:r>
    </w:p>
    <w:p w14:paraId="60AE2F88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-0.803 0.646]          </w:t>
      </w:r>
    </w:p>
    <w:p w14:paraId="15625511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                 </w:t>
      </w:r>
    </w:p>
    <w:p w14:paraId="78662CC9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          </w:t>
      </w:r>
    </w:p>
    <w:p w14:paraId="02D12365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2C477D49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d4 = </w:t>
      </w:r>
    </w:p>
    <w:p w14:paraId="4D9E17B6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450088D1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: 'Direct-Form II Transposed'</w:t>
      </w:r>
    </w:p>
    <w:p w14:paraId="408DA2C0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Arithmetic: 'double'                   </w:t>
      </w:r>
    </w:p>
    <w:p w14:paraId="14A97E03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Numerator: [0.52 0.52 0.52]           </w:t>
      </w:r>
    </w:p>
    <w:p w14:paraId="4553FFE6" w14:textId="77777777" w:rsidR="006D5F72" w:rsidRP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Denominator: [1 -0.803 0.646]           </w:t>
      </w:r>
    </w:p>
    <w:p w14:paraId="2B1F5779" w14:textId="32860F84" w:rsidR="00205C49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proofErr w:type="spellStart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proofErr w:type="spellEnd"/>
      <w:r w:rsidRPr="006D5F72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: false    </w:t>
      </w:r>
    </w:p>
    <w:p w14:paraId="5C0DF6BF" w14:textId="77777777" w:rsidR="006D5F72" w:rsidRDefault="006D5F72" w:rsidP="006D5F72">
      <w:pPr>
        <w:spacing w:line="360" w:lineRule="auto"/>
        <w:ind w:left="1" w:hanging="3"/>
        <w:jc w:val="both"/>
        <w:rPr>
          <w:rFonts w:ascii="Courier New" w:hAnsi="Courier New" w:cs="Courier New"/>
          <w:color w:val="000000"/>
          <w:sz w:val="28"/>
          <w:szCs w:val="28"/>
          <w:lang w:val="en-US"/>
        </w:rPr>
      </w:pPr>
    </w:p>
    <w:p w14:paraId="195C6440" w14:textId="77777777"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Структура (структурная схема) ЛДС отображает алгоритм вычисления реакции по РУ и определяется видом передаточной функции.</w:t>
      </w:r>
    </w:p>
    <w:p w14:paraId="087EBA01" w14:textId="77777777" w:rsidR="00250C62" w:rsidRPr="00830426" w:rsidRDefault="00250C62" w:rsidP="00250C62">
      <w:pPr>
        <w:numPr>
          <w:ilvl w:val="0"/>
          <w:numId w:val="5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rFonts w:ascii="Courier New" w:hAnsi="Courier New" w:cs="Courier New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войства объекта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dfilt</w:t>
      </w:r>
      <w:r>
        <w:rPr>
          <w:color w:val="000000"/>
          <w:sz w:val="28"/>
          <w:szCs w:val="28"/>
        </w:rPr>
        <w:t xml:space="preserve"> с именем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Hd</w:t>
      </w:r>
      <w:r>
        <w:rPr>
          <w:color w:val="000000"/>
          <w:sz w:val="28"/>
          <w:szCs w:val="28"/>
        </w:rPr>
        <w:t xml:space="preserve"> для рекурсивных звеньев 2-го порядка включают в себя:</w:t>
      </w:r>
    </w:p>
    <w:p w14:paraId="00B2682C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FilterStructure</w:t>
      </w:r>
      <w:r>
        <w:rPr>
          <w:color w:val="000000"/>
          <w:sz w:val="28"/>
          <w:szCs w:val="28"/>
        </w:rPr>
        <w:t xml:space="preserve"> – структура звена;</w:t>
      </w:r>
    </w:p>
    <w:p w14:paraId="57530F1D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Arithmetic</w:t>
      </w:r>
      <w:r>
        <w:rPr>
          <w:color w:val="000000"/>
          <w:sz w:val="28"/>
          <w:szCs w:val="28"/>
        </w:rPr>
        <w:t xml:space="preserve"> – форма представления данных;</w:t>
      </w:r>
    </w:p>
    <w:p w14:paraId="2877AF0B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Numerator</w:t>
      </w:r>
      <w:r>
        <w:rPr>
          <w:color w:val="000000"/>
          <w:sz w:val="28"/>
          <w:szCs w:val="28"/>
        </w:rPr>
        <w:t xml:space="preserve"> – коэффициенты числителя передаточной функции;</w:t>
      </w:r>
    </w:p>
    <w:p w14:paraId="12830055" w14:textId="77777777" w:rsidR="00250C62" w:rsidRPr="00830426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Denominator</w:t>
      </w:r>
      <w:r>
        <w:rPr>
          <w:color w:val="000000"/>
          <w:sz w:val="28"/>
          <w:szCs w:val="28"/>
        </w:rPr>
        <w:t xml:space="preserve"> – коэффициенты знаменателя передаточной функции;</w:t>
      </w:r>
    </w:p>
    <w:p w14:paraId="46B06D5C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  <w:lang w:val="en-US"/>
        </w:rPr>
        <w:t>PersistentMemory</w:t>
      </w:r>
      <w:r>
        <w:rPr>
          <w:color w:val="000000"/>
          <w:sz w:val="28"/>
          <w:szCs w:val="28"/>
        </w:rPr>
        <w:t xml:space="preserve"> – начальные условия при вычислении реакции (значение</w:t>
      </w:r>
      <w:r w:rsidRPr="00830426">
        <w:rPr>
          <w:color w:val="000000"/>
          <w:sz w:val="28"/>
          <w:szCs w:val="28"/>
        </w:rPr>
        <w:t xml:space="preserve"> </w:t>
      </w:r>
      <w:r w:rsidRPr="00830426">
        <w:rPr>
          <w:rFonts w:ascii="Courier New" w:hAnsi="Courier New" w:cs="Courier New"/>
          <w:color w:val="000000"/>
          <w:sz w:val="28"/>
          <w:szCs w:val="28"/>
          <w:lang w:val="en-US"/>
        </w:rPr>
        <w:t>false</w:t>
      </w:r>
      <w:r>
        <w:rPr>
          <w:color w:val="000000"/>
          <w:sz w:val="28"/>
          <w:szCs w:val="28"/>
        </w:rPr>
        <w:t xml:space="preserve"> соответствует ННУ).</w:t>
      </w:r>
    </w:p>
    <w:p w14:paraId="796029E6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793467B2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6A7AFD57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0B55DF2E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785FA2C0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07F3A50D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290F9C98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56F747E3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678DB30B" w14:textId="77777777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6841347B" w14:textId="7D593A0C" w:rsidR="00250C6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6314D319" w14:textId="30F33FEC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7EE81267" w14:textId="2816F92C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1461DB4A" w14:textId="0926523E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1E2DDC62" w14:textId="606C567E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373F1723" w14:textId="0A675AC2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3A116B11" w14:textId="4945338E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7ED7BA41" w14:textId="3511507E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7449B56E" w14:textId="4AC23DFD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18D0E4A9" w14:textId="20E0E164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1E4BFB99" w14:textId="77777777" w:rsidR="006D5F72" w:rsidRDefault="006D5F7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</w:rPr>
      </w:pPr>
    </w:p>
    <w:p w14:paraId="28874759" w14:textId="77777777" w:rsidR="00250C62" w:rsidRDefault="00250C62" w:rsidP="00250C62">
      <w:pPr>
        <w:numPr>
          <w:ilvl w:val="0"/>
          <w:numId w:val="1"/>
        </w:numPr>
        <w:suppressAutoHyphens w:val="0"/>
        <w:spacing w:line="360" w:lineRule="auto"/>
        <w:ind w:leftChars="0" w:left="1" w:firstLineChars="0" w:hanging="3"/>
        <w:jc w:val="both"/>
        <w:textDirection w:val="lrTb"/>
        <w:textAlignment w:val="auto"/>
        <w:outlineLvl w:val="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Анализ влияния нулей и полюсов на вид АЧХ.</w:t>
      </w:r>
    </w:p>
    <w:p w14:paraId="68C8F40D" w14:textId="06BE8AA2" w:rsidR="00250C62" w:rsidRDefault="006D5F72" w:rsidP="00250C62">
      <w:pPr>
        <w:spacing w:line="360" w:lineRule="auto"/>
        <w:ind w:left="1" w:hanging="3"/>
        <w:jc w:val="both"/>
        <w:rPr>
          <w:noProof/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87C752A" wp14:editId="56D928C4">
            <wp:extent cx="5936615" cy="462788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Снимок экрана 2020-11-07 в 20.28.07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62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784F2" w14:textId="77777777" w:rsidR="00250C62" w:rsidRDefault="00250C62" w:rsidP="00250C62">
      <w:pPr>
        <w:pStyle w:val="a5"/>
        <w:keepNext/>
        <w:ind w:hanging="2"/>
      </w:pPr>
      <w:r>
        <w:t>Таблица</w:t>
      </w:r>
      <w:r>
        <w:rPr>
          <w:lang w:val="en-US"/>
        </w:rPr>
        <w:t xml:space="preserve"> </w:t>
      </w:r>
      <w:r>
        <w:t>Варианты коэффициенто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6"/>
        <w:gridCol w:w="4577"/>
        <w:gridCol w:w="3136"/>
      </w:tblGrid>
      <w:tr w:rsidR="00250C62" w:rsidRPr="00D43035" w14:paraId="2F4833F4" w14:textId="77777777" w:rsidTr="0056315E">
        <w:tc>
          <w:tcPr>
            <w:tcW w:w="1668" w:type="dxa"/>
            <w:vMerge w:val="restart"/>
            <w:shd w:val="clear" w:color="auto" w:fill="auto"/>
          </w:tcPr>
          <w:p w14:paraId="52C3F2CF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ариант</w:t>
            </w:r>
          </w:p>
        </w:tc>
        <w:tc>
          <w:tcPr>
            <w:tcW w:w="8186" w:type="dxa"/>
            <w:gridSpan w:val="2"/>
            <w:shd w:val="clear" w:color="auto" w:fill="auto"/>
          </w:tcPr>
          <w:p w14:paraId="4246C033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Векторы коэффициентов передаточной функции</w:t>
            </w:r>
          </w:p>
        </w:tc>
      </w:tr>
      <w:tr w:rsidR="00250C62" w:rsidRPr="00D43035" w14:paraId="7CD7DAE3" w14:textId="77777777" w:rsidTr="0056315E">
        <w:tc>
          <w:tcPr>
            <w:tcW w:w="1668" w:type="dxa"/>
            <w:vMerge/>
            <w:shd w:val="clear" w:color="auto" w:fill="auto"/>
          </w:tcPr>
          <w:p w14:paraId="7FFDDFCB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4901" w:type="dxa"/>
            <w:shd w:val="clear" w:color="auto" w:fill="auto"/>
          </w:tcPr>
          <w:p w14:paraId="497F6BE0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числителя</w:t>
            </w:r>
          </w:p>
        </w:tc>
        <w:tc>
          <w:tcPr>
            <w:tcW w:w="3285" w:type="dxa"/>
            <w:shd w:val="clear" w:color="auto" w:fill="auto"/>
          </w:tcPr>
          <w:p w14:paraId="385A5767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знаменателя</w:t>
            </w:r>
          </w:p>
        </w:tc>
      </w:tr>
      <w:tr w:rsidR="00250C62" w:rsidRPr="00D43035" w14:paraId="746C574A" w14:textId="77777777" w:rsidTr="0056315E">
        <w:tc>
          <w:tcPr>
            <w:tcW w:w="1668" w:type="dxa"/>
            <w:shd w:val="clear" w:color="auto" w:fill="auto"/>
          </w:tcPr>
          <w:p w14:paraId="7FF539D0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01" w:type="dxa"/>
            <w:shd w:val="clear" w:color="auto" w:fill="auto"/>
          </w:tcPr>
          <w:p w14:paraId="7DB7CA6F" w14:textId="4D81833B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0.52 0.52 0.52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3285" w:type="dxa"/>
            <w:shd w:val="clear" w:color="auto" w:fill="auto"/>
          </w:tcPr>
          <w:p w14:paraId="0EDDF77E" w14:textId="46689993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1 -0.803 0.646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</w:tr>
      <w:tr w:rsidR="00250C62" w:rsidRPr="00D43035" w14:paraId="581D8781" w14:textId="77777777" w:rsidTr="0056315E">
        <w:tc>
          <w:tcPr>
            <w:tcW w:w="1668" w:type="dxa"/>
            <w:shd w:val="clear" w:color="auto" w:fill="auto"/>
          </w:tcPr>
          <w:p w14:paraId="7B5DACC3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901" w:type="dxa"/>
            <w:shd w:val="clear" w:color="auto" w:fill="auto"/>
          </w:tcPr>
          <w:p w14:paraId="53B9B0D8" w14:textId="47AC711E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0.52 0.52 0.52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3285" w:type="dxa"/>
            <w:shd w:val="clear" w:color="auto" w:fill="auto"/>
          </w:tcPr>
          <w:p w14:paraId="15C23FFD" w14:textId="5EEB5008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1 -0.803 0.646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</w:tr>
      <w:tr w:rsidR="00250C62" w:rsidRPr="00D43035" w14:paraId="6AA1E0A6" w14:textId="77777777" w:rsidTr="0056315E">
        <w:tc>
          <w:tcPr>
            <w:tcW w:w="1668" w:type="dxa"/>
            <w:shd w:val="clear" w:color="auto" w:fill="auto"/>
          </w:tcPr>
          <w:p w14:paraId="7FE43B59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901" w:type="dxa"/>
            <w:shd w:val="clear" w:color="auto" w:fill="auto"/>
          </w:tcPr>
          <w:p w14:paraId="71C5BD37" w14:textId="2377154A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0.52 0.52 0.52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3285" w:type="dxa"/>
            <w:shd w:val="clear" w:color="auto" w:fill="auto"/>
          </w:tcPr>
          <w:p w14:paraId="49F8D8CC" w14:textId="13B47C8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1 -0.803 0.646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</w:tr>
      <w:tr w:rsidR="00250C62" w:rsidRPr="00D43035" w14:paraId="6D7128D9" w14:textId="77777777" w:rsidTr="0056315E">
        <w:tc>
          <w:tcPr>
            <w:tcW w:w="1668" w:type="dxa"/>
            <w:shd w:val="clear" w:color="auto" w:fill="auto"/>
          </w:tcPr>
          <w:p w14:paraId="5F3438A3" w14:textId="77777777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</w:rPr>
            </w:pPr>
            <w:r w:rsidRPr="00D4303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901" w:type="dxa"/>
            <w:shd w:val="clear" w:color="auto" w:fill="auto"/>
          </w:tcPr>
          <w:p w14:paraId="716DBA7A" w14:textId="4D3BC1CD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0.52 0.52 0.52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3285" w:type="dxa"/>
            <w:shd w:val="clear" w:color="auto" w:fill="auto"/>
          </w:tcPr>
          <w:p w14:paraId="1997BE6D" w14:textId="0867489C" w:rsidR="00250C62" w:rsidRPr="00D43035" w:rsidRDefault="00250C62" w:rsidP="0056315E">
            <w:pPr>
              <w:spacing w:line="360" w:lineRule="auto"/>
              <w:ind w:left="1" w:hanging="3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43035">
              <w:rPr>
                <w:color w:val="000000"/>
                <w:sz w:val="28"/>
                <w:szCs w:val="28"/>
                <w:lang w:val="en-US"/>
              </w:rPr>
              <w:t>[</w:t>
            </w:r>
            <w:r w:rsidR="006D5F72" w:rsidRPr="006D5F72">
              <w:rPr>
                <w:color w:val="000000"/>
                <w:sz w:val="28"/>
                <w:szCs w:val="28"/>
                <w:lang w:val="en-US"/>
              </w:rPr>
              <w:t>1 -0.803 0.646</w:t>
            </w:r>
            <w:r w:rsidRPr="00D43035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</w:tr>
    </w:tbl>
    <w:p w14:paraId="2938F116" w14:textId="77777777" w:rsidR="00250C62" w:rsidRPr="006D5F72" w:rsidRDefault="00250C62" w:rsidP="00250C62">
      <w:pPr>
        <w:spacing w:line="360" w:lineRule="auto"/>
        <w:ind w:left="1" w:hanging="3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Карта нулей и полюсов позволяет по расположению нулей и полюсов сделать вывод о качественном характере АЧХ. </w:t>
      </w:r>
    </w:p>
    <w:p w14:paraId="0885B455" w14:textId="77777777" w:rsidR="00B66FF1" w:rsidRDefault="002C78DD">
      <w:pPr>
        <w:ind w:left="0" w:hanging="2"/>
      </w:pPr>
    </w:p>
    <w:sectPr w:rsidR="00B66FF1" w:rsidSect="00E9661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87F5F"/>
    <w:multiLevelType w:val="hybridMultilevel"/>
    <w:tmpl w:val="FAB8EF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D487035"/>
    <w:multiLevelType w:val="hybridMultilevel"/>
    <w:tmpl w:val="BCE643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D05274"/>
    <w:multiLevelType w:val="hybridMultilevel"/>
    <w:tmpl w:val="CB4EEB7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6D5AC4"/>
    <w:multiLevelType w:val="hybridMultilevel"/>
    <w:tmpl w:val="D3BED3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57305D1"/>
    <w:multiLevelType w:val="hybridMultilevel"/>
    <w:tmpl w:val="B1B296EE"/>
    <w:lvl w:ilvl="0" w:tplc="DEC47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A6246EB"/>
    <w:multiLevelType w:val="hybridMultilevel"/>
    <w:tmpl w:val="C340F1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1564"/>
    <w:rsid w:val="00205C49"/>
    <w:rsid w:val="00250C62"/>
    <w:rsid w:val="00271564"/>
    <w:rsid w:val="00275C0B"/>
    <w:rsid w:val="002C78DD"/>
    <w:rsid w:val="00370702"/>
    <w:rsid w:val="006D5F72"/>
    <w:rsid w:val="00C82D03"/>
    <w:rsid w:val="00D33A6F"/>
    <w:rsid w:val="00DE7CE3"/>
    <w:rsid w:val="00E96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266F8F3"/>
  <w15:chartTrackingRefBased/>
  <w15:docId w15:val="{191F6B22-76DF-2B4A-8F39-53DD58991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271564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ascii="Times New Roman" w:eastAsia="Times New Roman" w:hAnsi="Times New Roman" w:cs="Calibri"/>
      <w:position w:val="-1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71564"/>
    <w:pPr>
      <w:suppressAutoHyphens w:val="0"/>
      <w:spacing w:before="100" w:beforeAutospacing="1" w:after="100" w:afterAutospacing="1" w:line="240" w:lineRule="auto"/>
      <w:ind w:leftChars="0" w:left="0" w:firstLineChars="0" w:firstLine="0"/>
      <w:textDirection w:val="lrTb"/>
      <w:textAlignment w:val="auto"/>
      <w:outlineLvl w:val="9"/>
    </w:pPr>
    <w:rPr>
      <w:rFonts w:cs="Times New Roman"/>
      <w:position w:val="0"/>
    </w:rPr>
  </w:style>
  <w:style w:type="character" w:styleId="a4">
    <w:name w:val="Book Title"/>
    <w:uiPriority w:val="33"/>
    <w:qFormat/>
    <w:rsid w:val="00250C62"/>
    <w:rPr>
      <w:b/>
      <w:bCs/>
      <w:smallCaps/>
      <w:spacing w:val="5"/>
    </w:rPr>
  </w:style>
  <w:style w:type="paragraph" w:styleId="a5">
    <w:name w:val="caption"/>
    <w:basedOn w:val="a"/>
    <w:next w:val="a"/>
    <w:qFormat/>
    <w:rsid w:val="00250C62"/>
    <w:pPr>
      <w:tabs>
        <w:tab w:val="right" w:leader="underscore" w:pos="5529"/>
        <w:tab w:val="right" w:leader="underscore" w:pos="8505"/>
      </w:tabs>
      <w:suppressAutoHyphens w:val="0"/>
      <w:spacing w:line="240" w:lineRule="auto"/>
      <w:ind w:leftChars="0" w:left="0" w:firstLineChars="0" w:firstLine="567"/>
      <w:textDirection w:val="lrTb"/>
      <w:textAlignment w:val="auto"/>
      <w:outlineLvl w:val="9"/>
    </w:pPr>
    <w:rPr>
      <w:rFonts w:cs="Times New Roman"/>
      <w:position w:val="0"/>
      <w:szCs w:val="20"/>
    </w:rPr>
  </w:style>
  <w:style w:type="character" w:styleId="a6">
    <w:name w:val="Placeholder Text"/>
    <w:basedOn w:val="a0"/>
    <w:uiPriority w:val="99"/>
    <w:semiHidden/>
    <w:rsid w:val="006D5F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5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6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1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8063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86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43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11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8256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7.png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image" Target="media/image5.w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7</Pages>
  <Words>1210</Words>
  <Characters>6901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6</cp:revision>
  <dcterms:created xsi:type="dcterms:W3CDTF">2020-11-05T15:21:00Z</dcterms:created>
  <dcterms:modified xsi:type="dcterms:W3CDTF">2020-11-08T10:07:00Z</dcterms:modified>
</cp:coreProperties>
</file>